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4D09E" w14:textId="4C911C10" w:rsidR="00BB35E5" w:rsidRDefault="00BB35E5">
      <w:r>
        <w:t>Measurements for HH 7-11: extinguished line plus continuum at four wavelengths. Label wavelengths 1-4: 0.656, 1.26, 1.28, 1.64 microns</w:t>
      </w:r>
      <w:r w:rsidR="00D05ADE">
        <w:t xml:space="preserve">, and call the measurements (pixel values, fluxes) </w:t>
      </w:r>
      <w:r w:rsidR="00D05ADE" w:rsidRPr="00D05ADE">
        <w:rPr>
          <w:position w:val="-10"/>
        </w:rPr>
        <w:object w:dxaOrig="600" w:dyaOrig="300" w14:anchorId="2C987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pt" o:ole="">
            <v:imagedata r:id="rId5" o:title=""/>
          </v:shape>
          <o:OLEObject Type="Embed" ProgID="Equation.DSMT4" ShapeID="_x0000_i1025" DrawAspect="Content" ObjectID="_1719595064" r:id="rId6"/>
        </w:object>
      </w:r>
      <w:r w:rsidR="00D05ADE">
        <w:t>.</w:t>
      </w:r>
    </w:p>
    <w:p w14:paraId="0D9D802F" w14:textId="16CEA82F" w:rsidR="00BB35E5" w:rsidRDefault="00BB35E5">
      <w:r>
        <w:t xml:space="preserve">Take as priors: zero-reddening flux ratios </w:t>
      </w:r>
      <w:r w:rsidR="00A572FB" w:rsidRPr="00BB35E5">
        <w:rPr>
          <w:position w:val="-10"/>
        </w:rPr>
        <w:object w:dxaOrig="4400" w:dyaOrig="300" w14:anchorId="2C0F5AAA">
          <v:shape id="_x0000_i1026" type="#_x0000_t75" style="width:220.5pt;height:15pt" o:ole="">
            <v:imagedata r:id="rId7" o:title=""/>
          </v:shape>
          <o:OLEObject Type="Embed" ProgID="Equation.DSMT4" ShapeID="_x0000_i1026" DrawAspect="Content" ObjectID="_1719595065" r:id="rId8"/>
        </w:object>
      </w:r>
    </w:p>
    <w:p w14:paraId="7050E34E" w14:textId="639281A7" w:rsidR="009419A1" w:rsidRDefault="00BB35E5">
      <w:r>
        <w:t>Assume that</w:t>
      </w:r>
    </w:p>
    <w:p w14:paraId="1B26C04F" w14:textId="2415AD36" w:rsidR="00BB35E5" w:rsidRDefault="00BB35E5" w:rsidP="00477FCC">
      <w:pPr>
        <w:pStyle w:val="ListParagraph"/>
        <w:numPr>
          <w:ilvl w:val="0"/>
          <w:numId w:val="5"/>
        </w:numPr>
      </w:pPr>
      <w:r>
        <w:t>the extinction is all foreground, and described by the Draine and Weingartner calculations</w:t>
      </w:r>
      <w:r w:rsidR="00A572FB">
        <w:t xml:space="preserve">. The extinction factor is of the form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τ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</m:sup>
        </m:sSup>
      </m:oMath>
      <w:r w:rsidR="00A572FB">
        <w:t xml:space="preserve">, where </w:t>
      </w:r>
    </w:p>
    <w:p w14:paraId="0FC810DD" w14:textId="0FDF4D9C" w:rsidR="00A572FB" w:rsidRDefault="00000000" w:rsidP="00477FC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74982</m:t>
              </m:r>
            </m:sup>
          </m:sSup>
          <m:r>
            <w:rPr>
              <w:rFonts w:ascii="Cambria Math"/>
            </w:rPr>
            <m:t>=0.4724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25739</m:t>
              </m:r>
            </m:sup>
          </m:sSup>
          <m:r>
            <w:rPr>
              <w:rFonts w:ascii="Cambria Math"/>
            </w:rPr>
            <m:t>=0.77307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24827</m:t>
              </m:r>
            </m:sup>
          </m:sSup>
          <m:r>
            <w:rPr>
              <w:rFonts w:ascii="Cambria Math"/>
            </w:rPr>
            <m:t>=0.7801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16251</m:t>
              </m:r>
            </m:sup>
          </m:sSup>
          <m:r>
            <w:rPr>
              <w:rFonts w:ascii="Cambria Math"/>
            </w:rPr>
            <m:t>=0.85001</m:t>
          </m:r>
        </m:oMath>
      </m:oMathPara>
    </w:p>
    <w:p w14:paraId="3C546E49" w14:textId="28A9B689" w:rsidR="00665783" w:rsidRPr="00665783" w:rsidRDefault="00BB35E5" w:rsidP="00665783">
      <w:pPr>
        <w:pStyle w:val="ListParagraph"/>
        <w:numPr>
          <w:ilvl w:val="0"/>
          <w:numId w:val="5"/>
        </w:numPr>
        <w:rPr>
          <w:b/>
          <w:bCs/>
        </w:rPr>
      </w:pPr>
      <w:r>
        <w:t xml:space="preserve">the scattered light continuum is characterized by a single blackbody temperature </w:t>
      </w:r>
      <w:r w:rsidRPr="00D05ADE">
        <w:rPr>
          <w:i/>
          <w:iCs/>
        </w:rPr>
        <w:t>T,</w:t>
      </w:r>
      <w:r>
        <w:t xml:space="preserve"> that we can determine by fitting to non-line emitting regions. </w:t>
      </w:r>
      <w:r w:rsidR="00A572FB">
        <w:t xml:space="preserve">It will be a </w:t>
      </w:r>
      <w:r w:rsidR="00D05ADE">
        <w:t>pretty low temperature as there’s no continuum evident in the H</w:t>
      </w:r>
      <w:r w:rsidR="00D05ADE">
        <w:sym w:font="Symbol" w:char="F061"/>
      </w:r>
      <w:r w:rsidR="00D05ADE">
        <w:t xml:space="preserve"> image.</w:t>
      </w:r>
      <w:r w:rsidR="003866C5">
        <w:tab/>
      </w:r>
    </w:p>
    <w:p w14:paraId="20F6D2CC" w14:textId="61C421E0" w:rsidR="003866C5" w:rsidRPr="00665783" w:rsidRDefault="003866C5" w:rsidP="00665783">
      <w:pPr>
        <w:rPr>
          <w:b/>
          <w:bCs/>
        </w:rPr>
      </w:pPr>
      <w:r w:rsidRPr="00665783">
        <w:rPr>
          <w:b/>
          <w:bCs/>
        </w:rPr>
        <w:t xml:space="preserve">TASK 1: </w:t>
      </w:r>
      <w:r w:rsidRPr="003866C5">
        <w:t xml:space="preserve">Determine a good value for </w:t>
      </w:r>
      <w:r w:rsidRPr="00665783">
        <w:rPr>
          <w:i/>
          <w:iCs/>
        </w:rPr>
        <w:t>T</w:t>
      </w:r>
      <w:r w:rsidRPr="003866C5">
        <w:t xml:space="preserve"> by fitting to </w:t>
      </w:r>
      <w:r w:rsidRPr="003866C5">
        <w:rPr>
          <w:position w:val="-12"/>
        </w:rPr>
        <w:object w:dxaOrig="1020" w:dyaOrig="340" w14:anchorId="35DC3D34">
          <v:shape id="_x0000_i1027" type="#_x0000_t75" style="width:51pt;height:17.25pt" o:ole="">
            <v:imagedata r:id="rId9" o:title=""/>
          </v:shape>
          <o:OLEObject Type="Embed" ProgID="Equation.DSMT4" ShapeID="_x0000_i1027" DrawAspect="Content" ObjectID="_1719595066" r:id="rId10"/>
        </w:object>
      </w:r>
      <w:r>
        <w:t xml:space="preserve">to </w:t>
      </w:r>
      <w:r w:rsidRPr="003866C5">
        <w:t xml:space="preserve">the fluxes of the continuum filament by HH 8. </w:t>
      </w:r>
    </w:p>
    <w:p w14:paraId="28CE8B46" w14:textId="496E5FA3" w:rsidR="00BB35E5" w:rsidRDefault="00D05ADE">
      <w:r>
        <w:t>Then for each pixel we have four equations in four unknowns: the extinction-corrected fluxes</w:t>
      </w:r>
      <w:r w:rsidRPr="00D05ADE">
        <w:rPr>
          <w:position w:val="-10"/>
        </w:rPr>
        <w:object w:dxaOrig="340" w:dyaOrig="300" w14:anchorId="14BF0A6B">
          <v:shape id="_x0000_i1028" type="#_x0000_t75" style="width:17.25pt;height:15pt" o:ole="">
            <v:imagedata r:id="rId11" o:title=""/>
          </v:shape>
          <o:OLEObject Type="Embed" ProgID="Equation.DSMT4" ShapeID="_x0000_i1028" DrawAspect="Content" ObjectID="_1719595067" r:id="rId12"/>
        </w:object>
      </w:r>
      <w:r>
        <w:t xml:space="preserve"> and </w:t>
      </w:r>
      <w:r w:rsidRPr="00D05ADE">
        <w:rPr>
          <w:position w:val="-10"/>
        </w:rPr>
        <w:object w:dxaOrig="300" w:dyaOrig="300" w14:anchorId="263F3FB6">
          <v:shape id="_x0000_i1029" type="#_x0000_t75" style="width:15pt;height:15pt" o:ole="">
            <v:imagedata r:id="rId13" o:title=""/>
          </v:shape>
          <o:OLEObject Type="Embed" ProgID="Equation.DSMT4" ShapeID="_x0000_i1029" DrawAspect="Content" ObjectID="_1719595068" r:id="rId14"/>
        </w:object>
      </w:r>
      <w:r>
        <w:t xml:space="preserve"> of the longer-wavelength [Fe II] and H I lines; the extinction </w:t>
      </w:r>
      <w:r w:rsidRPr="00D05ADE">
        <w:rPr>
          <w:position w:val="-10"/>
        </w:rPr>
        <w:object w:dxaOrig="340" w:dyaOrig="300" w14:anchorId="2A4941AE">
          <v:shape id="_x0000_i1030" type="#_x0000_t75" style="width:17.25pt;height:15pt" o:ole="">
            <v:imagedata r:id="rId15" o:title=""/>
          </v:shape>
          <o:OLEObject Type="Embed" ProgID="Equation.DSMT4" ShapeID="_x0000_i1030" DrawAspect="Content" ObjectID="_1719595069" r:id="rId16"/>
        </w:object>
      </w:r>
      <w:r>
        <w:t xml:space="preserve">, and the scale factor </w:t>
      </w:r>
      <w:r w:rsidRPr="00D05ADE">
        <w:rPr>
          <w:i/>
          <w:iCs/>
        </w:rPr>
        <w:t>C</w:t>
      </w:r>
      <w:r>
        <w:t xml:space="preserve"> that multiplies the blackbody function for the continuum:</w:t>
      </w:r>
    </w:p>
    <w:p w14:paraId="72FFA62D" w14:textId="0AEE98A0" w:rsidR="00D05ADE" w:rsidRDefault="00000000" w:rsidP="00477FC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1A854295" w14:textId="6E956690" w:rsidR="003866C5" w:rsidRDefault="003866C5">
      <w:r w:rsidRPr="005219D7">
        <w:rPr>
          <w:b/>
          <w:bCs/>
        </w:rPr>
        <w:t>TASK 2:</w:t>
      </w:r>
      <w:r>
        <w:t xml:space="preserve"> </w:t>
      </w:r>
      <w:r w:rsidR="005219D7">
        <w:t>Write code for solving the nonlinear four equation/four unknown system.</w:t>
      </w:r>
    </w:p>
    <w:p w14:paraId="34335C1A" w14:textId="47E56BA9" w:rsidR="005219D7" w:rsidRDefault="005219D7">
      <w:r w:rsidRPr="005219D7">
        <w:rPr>
          <w:b/>
          <w:bCs/>
        </w:rPr>
        <w:t>TASK 3:</w:t>
      </w:r>
      <w:r>
        <w:t xml:space="preserve"> Use the code to generate images in </w:t>
      </w:r>
      <w:r w:rsidRPr="005219D7">
        <w:rPr>
          <w:position w:val="-10"/>
        </w:rPr>
        <w:object w:dxaOrig="1020" w:dyaOrig="300" w14:anchorId="070E7A3D">
          <v:shape id="_x0000_i1031" type="#_x0000_t75" style="width:51pt;height:15pt" o:ole="">
            <v:imagedata r:id="rId17" o:title=""/>
          </v:shape>
          <o:OLEObject Type="Embed" ProgID="Equation.DSMT4" ShapeID="_x0000_i1031" DrawAspect="Content" ObjectID="_1719595070" r:id="rId18"/>
        </w:object>
      </w:r>
      <w:r>
        <w:t>; that is, extinction-corrected [Fe II]1.64 and Pa</w:t>
      </w:r>
      <w:r>
        <w:sym w:font="Symbol" w:char="F062"/>
      </w:r>
      <w:r>
        <w:t>.</w:t>
      </w:r>
    </w:p>
    <w:p w14:paraId="69D7FF96" w14:textId="26390E00" w:rsidR="00B54B8C" w:rsidRPr="00B54B8C" w:rsidRDefault="00BC4A60">
      <w:pPr>
        <w:rPr>
          <w:b/>
          <w:bCs/>
        </w:rPr>
      </w:pPr>
      <w:r>
        <w:rPr>
          <w:b/>
          <w:bCs/>
          <w:highlight w:val="yellow"/>
        </w:rPr>
        <w:t xml:space="preserve">Bonus TASK </w:t>
      </w:r>
      <w:r w:rsidR="00B54B8C" w:rsidRPr="00B54B8C">
        <w:rPr>
          <w:b/>
          <w:bCs/>
          <w:highlight w:val="yellow"/>
        </w:rPr>
        <w:t>(added by Adam on request…):</w:t>
      </w:r>
      <w:r w:rsidR="00B54B8C">
        <w:rPr>
          <w:b/>
          <w:bCs/>
        </w:rPr>
        <w:t xml:space="preserve"> </w:t>
      </w:r>
    </w:p>
    <w:p w14:paraId="0D198669" w14:textId="77777777" w:rsidR="00334E51" w:rsidRDefault="00334E51"/>
    <w:p w14:paraId="46F9B94C" w14:textId="77777777" w:rsidR="00334E51" w:rsidRDefault="00334E51"/>
    <w:p w14:paraId="2AB2B6AD" w14:textId="77777777" w:rsidR="00334E51" w:rsidRDefault="00334E51"/>
    <w:p w14:paraId="768A310F" w14:textId="77777777" w:rsidR="00334E51" w:rsidRDefault="00334E51"/>
    <w:p w14:paraId="5B2FEEFB" w14:textId="77777777" w:rsidR="00334E51" w:rsidRDefault="00334E51"/>
    <w:p w14:paraId="0A21DFC8" w14:textId="2E890FCD" w:rsidR="00334E51" w:rsidRDefault="00334E51">
      <w:r>
        <w:t>Ok I’m going to try to rewrite these equations in different variables…….</w:t>
      </w:r>
    </w:p>
    <w:p w14:paraId="46A02ED2" w14:textId="77777777" w:rsidR="00334E51" w:rsidRPr="000704C1" w:rsidRDefault="00000000" w:rsidP="00334E51">
      <w:pPr>
        <w:rPr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)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*</m:t>
          </m:r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0A3112D9" w14:textId="7B216513" w:rsidR="00334E51" w:rsidRPr="000704C1" w:rsidRDefault="00000000" w:rsidP="00334E51">
      <w:pPr>
        <w:rPr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)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*</m:t>
          </m:r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155D5252" w14:textId="77777777" w:rsidR="00334E51" w:rsidRPr="000704C1" w:rsidRDefault="00000000" w:rsidP="00334E51">
      <w:pPr>
        <w:rPr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)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*</m:t>
          </m:r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17ACB92B" w14:textId="475D1A8F" w:rsidR="00334E51" w:rsidRPr="000704C1" w:rsidRDefault="00000000" w:rsidP="00334E51">
      <w:pPr>
        <w:rPr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)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*</m:t>
          </m:r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26EDD62C" w14:textId="77777777" w:rsidR="00334E51" w:rsidRDefault="00334E51"/>
    <w:p w14:paraId="78929AFD" w14:textId="5FEE1757" w:rsidR="00B61731" w:rsidRPr="00492243" w:rsidRDefault="00BC4A60">
      <w:r>
        <w:t>Can we successfully reduce this system into 3 equations?</w:t>
      </w:r>
      <w:r w:rsidR="00492243">
        <w:t xml:space="preserve"> </w:t>
      </w:r>
      <w:r w:rsidR="00C96ED4">
        <w:rPr>
          <w:iCs/>
          <w:sz w:val="32"/>
          <w:szCs w:val="32"/>
        </w:rPr>
        <w:t>Now to try random stuff…</w:t>
      </w:r>
      <w:r w:rsidR="00DD3FEA">
        <w:rPr>
          <w:iCs/>
          <w:sz w:val="32"/>
          <w:szCs w:val="32"/>
        </w:rPr>
        <w:t>times f3 by RH for elimination method?</w:t>
      </w:r>
    </w:p>
    <w:p w14:paraId="03284FCD" w14:textId="5B4160EF" w:rsidR="00B61731" w:rsidRPr="0042101C" w:rsidRDefault="00000000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)</m:t>
              </m:r>
            </m:e>
          </m:d>
        </m:oMath>
      </m:oMathPara>
    </w:p>
    <w:p w14:paraId="776ABD17" w14:textId="2129BE35" w:rsidR="00BF0A12" w:rsidRPr="006022BA" w:rsidRDefault="00000000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)</m:t>
              </m:r>
            </m:e>
          </m:d>
        </m:oMath>
      </m:oMathPara>
    </w:p>
    <w:p w14:paraId="0EA43CD7" w14:textId="4FF7DABC" w:rsidR="0042101C" w:rsidRDefault="0042101C">
      <w:r>
        <w:t>Subtract?</w:t>
      </w:r>
    </w:p>
    <w:p w14:paraId="71F8F053" w14:textId="45A377CD" w:rsidR="0042101C" w:rsidRDefault="00000000"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</m:oMath>
      </m:oMathPara>
    </w:p>
    <w:p w14:paraId="40E53AAD" w14:textId="1319923F" w:rsidR="0042101C" w:rsidRDefault="003E7AA5">
      <w:r>
        <w:t>Solve for f</w:t>
      </w:r>
      <w:r w:rsidR="000C43F1">
        <w:t>1</w:t>
      </w:r>
      <w:r>
        <w:t>?</w:t>
      </w:r>
    </w:p>
    <w:p w14:paraId="6B7A7108" w14:textId="4F82B275" w:rsidR="003E7AA5" w:rsidRDefault="00000000" w:rsidP="003E7AA5"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=-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+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</m:oMath>
      </m:oMathPara>
    </w:p>
    <w:p w14:paraId="3A146F23" w14:textId="1CEE4535" w:rsidR="005D2F46" w:rsidRPr="005D2F46" w:rsidRDefault="00000000" w:rsidP="005D2F46">
      <w:pPr>
        <w:rPr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2C353006" w14:textId="27A49093" w:rsidR="00E12086" w:rsidRDefault="00E12086" w:rsidP="00963BE1">
      <w:pPr>
        <w:rPr>
          <w:iCs/>
          <w:sz w:val="32"/>
          <w:szCs w:val="32"/>
        </w:rPr>
      </w:pPr>
      <w:r>
        <w:rPr>
          <w:iCs/>
          <w:sz w:val="32"/>
          <w:szCs w:val="32"/>
        </w:rPr>
        <w:t xml:space="preserve">We would like to eliminate C and Av…well, if we use the f2-f4 system maybe we can…let’s see if we do something similar like </w:t>
      </w:r>
    </w:p>
    <w:p w14:paraId="3148793C" w14:textId="5CA41868" w:rsidR="00F605B9" w:rsidRPr="000704C1" w:rsidRDefault="00000000" w:rsidP="00F605B9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)</m:t>
              </m:r>
            </m:e>
          </m:d>
        </m:oMath>
      </m:oMathPara>
    </w:p>
    <w:p w14:paraId="26468869" w14:textId="6CCB5296" w:rsidR="00F605B9" w:rsidRPr="000704C1" w:rsidRDefault="00000000" w:rsidP="00F605B9">
      <w:pPr>
        <w:rPr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e</m:t>
              </m:r>
            </m:sub>
          </m:sSub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)</m:t>
              </m:r>
            </m:e>
          </m:d>
        </m:oMath>
      </m:oMathPara>
    </w:p>
    <w:p w14:paraId="6F4B27F3" w14:textId="4D40F2C0" w:rsidR="00F605B9" w:rsidRDefault="00F605B9" w:rsidP="00963BE1">
      <w:pPr>
        <w:rPr>
          <w:iCs/>
          <w:sz w:val="32"/>
          <w:szCs w:val="32"/>
        </w:rPr>
      </w:pPr>
      <w:r>
        <w:rPr>
          <w:iCs/>
          <w:sz w:val="32"/>
          <w:szCs w:val="32"/>
        </w:rPr>
        <w:t>Subtract:</w:t>
      </w:r>
    </w:p>
    <w:p w14:paraId="10FAC22E" w14:textId="77777777" w:rsidR="00A37FE8" w:rsidRPr="00A37FE8" w:rsidRDefault="00000000" w:rsidP="00963BE1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e</m:t>
              </m:r>
            </m:sub>
          </m:sSub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</m:oMath>
      </m:oMathPara>
    </w:p>
    <w:p w14:paraId="27B5CE6E" w14:textId="45E630B1" w:rsidR="00A37FE8" w:rsidRPr="00A37FE8" w:rsidRDefault="00000000" w:rsidP="00A37FE8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e</m:t>
              </m:r>
            </m:sub>
          </m:sSub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</m:t>
          </m:r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e>
          </m:d>
        </m:oMath>
      </m:oMathPara>
    </w:p>
    <w:p w14:paraId="11025866" w14:textId="2A3DB80A" w:rsidR="00A37FE8" w:rsidRDefault="00A37FE8" w:rsidP="00963BE1">
      <w:pPr>
        <w:rPr>
          <w:iCs/>
          <w:sz w:val="32"/>
          <w:szCs w:val="32"/>
        </w:rPr>
      </w:pPr>
      <w:r>
        <w:rPr>
          <w:iCs/>
          <w:sz w:val="32"/>
          <w:szCs w:val="32"/>
        </w:rPr>
        <w:t>And now we can try to solve…that…for stuff…for C:</w:t>
      </w:r>
    </w:p>
    <w:p w14:paraId="7E066361" w14:textId="2C1BC9D1" w:rsidR="00900AB9" w:rsidRDefault="001F3835">
      <w:pPr>
        <w:rPr>
          <w:iCs/>
          <w:sz w:val="32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=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num>
            <m:den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e>
              </m:d>
            </m:den>
          </m:f>
        </m:oMath>
      </m:oMathPara>
    </w:p>
    <w:p w14:paraId="6ED2B1C4" w14:textId="5F415976" w:rsidR="0018431B" w:rsidRDefault="001F3835">
      <w:r>
        <w:t>Now if we look at</w:t>
      </w:r>
    </w:p>
    <w:p w14:paraId="6FBAC02C" w14:textId="787E0731" w:rsidR="001F3835" w:rsidRPr="00F711D5" w:rsidRDefault="00000000" w:rsidP="001F3835">
      <w:pPr>
        <w:rPr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v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v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</m:e>
          </m:d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15E6CEDA" w14:textId="4CC12CF4" w:rsidR="00F711D5" w:rsidRPr="005D2F46" w:rsidRDefault="00000000" w:rsidP="001F3835">
      <w:pPr>
        <w:rPr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</m:e>
          </m:d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24161E41" w14:textId="0C0B0270" w:rsidR="00A6792B" w:rsidRDefault="00A6792B">
      <w:pPr>
        <w:rPr>
          <w:iCs/>
          <w:sz w:val="32"/>
          <w:szCs w:val="32"/>
        </w:rPr>
      </w:pPr>
      <w:r>
        <w:rPr>
          <w:iCs/>
          <w:sz w:val="32"/>
          <w:szCs w:val="32"/>
        </w:rPr>
        <w:t>Let us think about exponent rules.</w:t>
      </w:r>
    </w:p>
    <w:p w14:paraId="1D6936EA" w14:textId="29E674CB" w:rsidR="00A6792B" w:rsidRPr="00F711D5" w:rsidRDefault="00B92F91">
      <w:pPr>
        <w:rPr>
          <w:iCs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Since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sup>
              </m:sSup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 xml:space="preserve"> then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</m:sub>
                      </m:sSub>
                    </m:den>
                  </m:f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p>
        </m:oMath>
      </m:oMathPara>
    </w:p>
    <w:p w14:paraId="091B55A8" w14:textId="6DB46E74" w:rsidR="00F711D5" w:rsidRDefault="00F711D5">
      <w:pPr>
        <w:rPr>
          <w:iCs/>
          <w:sz w:val="32"/>
          <w:szCs w:val="32"/>
        </w:rPr>
      </w:pPr>
      <w:r>
        <w:rPr>
          <w:iCs/>
          <w:sz w:val="32"/>
          <w:szCs w:val="32"/>
        </w:rPr>
        <w:t xml:space="preserve">Well that looks mighty convenient…essentially f1 is a function of f2,f3,f4 and a bunch of constants…except what is Av? We need to </w:t>
      </w:r>
      <w:r>
        <w:rPr>
          <w:iCs/>
          <w:sz w:val="32"/>
          <w:szCs w:val="32"/>
        </w:rPr>
        <w:lastRenderedPageBreak/>
        <w:t xml:space="preserve">now try to make a new elimination…such as </w:t>
      </w:r>
      <w:r w:rsidR="007435F8">
        <w:rPr>
          <w:iCs/>
          <w:sz w:val="32"/>
          <w:szCs w:val="32"/>
        </w:rPr>
        <w:t>f1,f2 or f1,f4 or f3,f2 or f3,f4</w:t>
      </w:r>
      <w:r w:rsidR="00B35389">
        <w:rPr>
          <w:iCs/>
          <w:sz w:val="32"/>
          <w:szCs w:val="32"/>
        </w:rPr>
        <w:t>.</w:t>
      </w:r>
      <w:r w:rsidR="006F3DE8">
        <w:rPr>
          <w:iCs/>
          <w:sz w:val="32"/>
          <w:szCs w:val="32"/>
        </w:rPr>
        <w:t xml:space="preserve"> The problem is we need to solve</w:t>
      </w:r>
      <w:r w:rsidR="00656889">
        <w:rPr>
          <w:iCs/>
          <w:sz w:val="32"/>
          <w:szCs w:val="32"/>
        </w:rPr>
        <w:t xml:space="preserve"> without fH or fFe which means we need to use f1-f3 and f2-f4 actually…</w:t>
      </w:r>
      <w:r w:rsidR="006F3DE8">
        <w:rPr>
          <w:iCs/>
          <w:sz w:val="32"/>
          <w:szCs w:val="32"/>
        </w:rPr>
        <w:t xml:space="preserve"> </w:t>
      </w:r>
    </w:p>
    <w:p w14:paraId="3DFE51F9" w14:textId="7A2A3453" w:rsidR="00656889" w:rsidRPr="009C6AEC" w:rsidRDefault="00000000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C</m:t>
          </m:r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</m:e>
          </m:d>
        </m:oMath>
      </m:oMathPara>
    </w:p>
    <w:p w14:paraId="40265328" w14:textId="1E96FC6C" w:rsidR="009C6AEC" w:rsidRDefault="009C6AEC">
      <w:pPr>
        <w:rPr>
          <w:iCs/>
          <w:sz w:val="32"/>
          <w:szCs w:val="32"/>
        </w:rPr>
      </w:pPr>
      <w:r>
        <w:rPr>
          <w:iCs/>
          <w:sz w:val="32"/>
          <w:szCs w:val="32"/>
        </w:rPr>
        <w:t>Similarly</w:t>
      </w:r>
    </w:p>
    <w:p w14:paraId="43701840" w14:textId="3389213D" w:rsidR="009C6AEC" w:rsidRDefault="00000000" w:rsidP="009C6AEC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, T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C</m:t>
          </m:r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</m:e>
          </m:d>
        </m:oMath>
      </m:oMathPara>
    </w:p>
    <w:p w14:paraId="215E8DBC" w14:textId="67C3FE3D" w:rsidR="009C6AEC" w:rsidRDefault="009C6AEC">
      <w:pPr>
        <w:rPr>
          <w:iCs/>
          <w:sz w:val="32"/>
          <w:szCs w:val="32"/>
        </w:rPr>
      </w:pPr>
      <w:r>
        <w:rPr>
          <w:iCs/>
          <w:sz w:val="32"/>
          <w:szCs w:val="32"/>
        </w:rPr>
        <w:t>Simplified</w:t>
      </w:r>
    </w:p>
    <w:p w14:paraId="0A3CDCA7" w14:textId="2490F687" w:rsidR="009C6AEC" w:rsidRPr="009C6AEC" w:rsidRDefault="00000000" w:rsidP="009C6AEC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C</m:t>
          </m:r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</m:e>
          </m:d>
        </m:oMath>
      </m:oMathPara>
    </w:p>
    <w:p w14:paraId="2F947439" w14:textId="23E2220D" w:rsidR="009C6AEC" w:rsidRDefault="00000000" w:rsidP="009C6AEC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C</m:t>
          </m:r>
          <m:d>
            <m:d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</m:e>
          </m:d>
        </m:oMath>
      </m:oMathPara>
    </w:p>
    <w:p w14:paraId="6D72445C" w14:textId="20444014" w:rsidR="006F53D3" w:rsidRDefault="00C81A08">
      <w:r>
        <w:t>Well…I guess we can try to combine the Av like this?</w:t>
      </w:r>
      <w:r w:rsidR="00E602D1">
        <w:t xml:space="preserve"> In theory the right hand side is a constant like</w:t>
      </w:r>
    </w:p>
    <w:p w14:paraId="755AF3DD" w14:textId="3AB0787F" w:rsidR="00E602D1" w:rsidRPr="00E602D1" w:rsidRDefault="00000000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e>
              </m:d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e>
              </m:d>
            </m:den>
          </m:f>
          <m:r>
            <w:rPr>
              <w:rFonts w:ascii="Cambria Math" w:hAnsi="Cambria Math"/>
              <w:sz w:val="32"/>
              <w:szCs w:val="32"/>
            </w:rPr>
            <m:t>=…</m:t>
          </m:r>
        </m:oMath>
      </m:oMathPara>
    </w:p>
    <w:p w14:paraId="60450994" w14:textId="77777777" w:rsidR="00280EF1" w:rsidRDefault="00280EF1">
      <w:pPr>
        <w:rPr>
          <w:iCs/>
          <w:sz w:val="32"/>
          <w:szCs w:val="32"/>
        </w:rPr>
      </w:pPr>
    </w:p>
    <w:p w14:paraId="71A9267B" w14:textId="77777777" w:rsidR="00280EF1" w:rsidRDefault="00280EF1">
      <w:pPr>
        <w:rPr>
          <w:iCs/>
          <w:sz w:val="32"/>
          <w:szCs w:val="32"/>
        </w:rPr>
      </w:pPr>
    </w:p>
    <w:p w14:paraId="19BEF726" w14:textId="77777777" w:rsidR="00280EF1" w:rsidRDefault="00280EF1">
      <w:pPr>
        <w:rPr>
          <w:iCs/>
          <w:sz w:val="32"/>
          <w:szCs w:val="32"/>
        </w:rPr>
      </w:pPr>
    </w:p>
    <w:p w14:paraId="273D70C6" w14:textId="77777777" w:rsidR="00280EF1" w:rsidRDefault="00280EF1">
      <w:pPr>
        <w:rPr>
          <w:iCs/>
          <w:sz w:val="32"/>
          <w:szCs w:val="32"/>
        </w:rPr>
      </w:pPr>
    </w:p>
    <w:p w14:paraId="7FC12C5A" w14:textId="77777777" w:rsidR="00280EF1" w:rsidRDefault="00280EF1">
      <w:pPr>
        <w:rPr>
          <w:iCs/>
          <w:sz w:val="32"/>
          <w:szCs w:val="32"/>
        </w:rPr>
      </w:pPr>
    </w:p>
    <w:p w14:paraId="1F0B7555" w14:textId="7B1C1792" w:rsidR="00E602D1" w:rsidRDefault="00E602D1">
      <w:r>
        <w:rPr>
          <w:iCs/>
          <w:sz w:val="32"/>
          <w:szCs w:val="32"/>
        </w:rPr>
        <w:t>So…</w:t>
      </w:r>
    </w:p>
    <w:p w14:paraId="22D3BD46" w14:textId="229F298D" w:rsidR="00C81A08" w:rsidRDefault="00000000"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</m:oMath>
      </m:oMathPara>
    </w:p>
    <w:p w14:paraId="77CA15D3" w14:textId="28B8D67A" w:rsidR="00C81A08" w:rsidRDefault="00280EF1">
      <w:r>
        <w:t xml:space="preserve">Similarly </w:t>
      </w:r>
    </w:p>
    <w:p w14:paraId="2967A64A" w14:textId="72A0623A" w:rsidR="00280EF1" w:rsidRDefault="00000000" w:rsidP="00280EF1">
      <m:oMathPara>
        <m:oMath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</m:oMath>
      </m:oMathPara>
    </w:p>
    <w:p w14:paraId="57451FAA" w14:textId="77777777" w:rsidR="0063451A" w:rsidRDefault="0063451A">
      <w:r>
        <w:t>Then:</w:t>
      </w:r>
    </w:p>
    <w:p w14:paraId="26E0C5A3" w14:textId="73B3BA99" w:rsidR="0063451A" w:rsidRPr="0063451A" w:rsidRDefault="00000000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</m:oMath>
      </m:oMathPara>
    </w:p>
    <w:p w14:paraId="18066C9D" w14:textId="05EABB13" w:rsidR="00647F22" w:rsidRDefault="00000000" w:rsidP="00E621CF">
      <m:oMathPara>
        <m:oMath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e>
              </m:d>
            </m:den>
          </m:f>
          <m:r>
            <m:rPr>
              <m:sty m:val="p"/>
            </m:rPr>
            <w:br/>
          </m:r>
        </m:oMath>
      </m:oMathPara>
      <w:r w:rsidR="00E621CF">
        <w:t>How the hell do we solve this.</w:t>
      </w:r>
    </w:p>
    <w:p w14:paraId="0D1A5E3E" w14:textId="6B3F32A2" w:rsidR="00E621CF" w:rsidRDefault="00000000" w:rsidP="00E621CF">
      <m:oMathPara>
        <m:oMath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</m:oMath>
      </m:oMathPara>
    </w:p>
    <w:p w14:paraId="31383C29" w14:textId="2E057C3A" w:rsidR="00D824B0" w:rsidRDefault="00000000" w:rsidP="00D824B0"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e>
          </m:d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19873DC9" w14:textId="6571A1C9" w:rsidR="00E621CF" w:rsidRDefault="00F07FE9" w:rsidP="00E621CF">
      <w:r>
        <w:t>Is this the same as we got above? Let’s see…</w:t>
      </w:r>
    </w:p>
    <w:p w14:paraId="08BBD067" w14:textId="23016D5D" w:rsidR="00F07FE9" w:rsidRPr="00241831" w:rsidRDefault="00000000" w:rsidP="00F07FE9">
      <w:pPr>
        <w:rPr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</m:e>
          </m:d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1BFE635B" w14:textId="404CB9DF" w:rsidR="00F1628C" w:rsidRDefault="00F1628C" w:rsidP="00F07FE9">
      <w:pPr>
        <w:rPr>
          <w:iCs/>
          <w:sz w:val="32"/>
          <w:szCs w:val="32"/>
        </w:rPr>
      </w:pPr>
      <w:r>
        <w:rPr>
          <w:iCs/>
          <w:sz w:val="32"/>
          <w:szCs w:val="32"/>
        </w:rPr>
        <w:t>So f1 equals:</w:t>
      </w:r>
    </w:p>
    <w:p w14:paraId="08CD45EE" w14:textId="59162A30" w:rsidR="00241831" w:rsidRPr="005D2F46" w:rsidRDefault="00000000" w:rsidP="00F07FE9">
      <w:pPr>
        <w:rPr>
          <w:iCs/>
          <w:sz w:val="32"/>
          <w:szCs w:val="32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e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53589793" w14:textId="606A3E51" w:rsidR="00F07FE9" w:rsidRDefault="00F1628C" w:rsidP="00E621CF">
      <w:r>
        <w:t>And</w:t>
      </w:r>
    </w:p>
    <w:p w14:paraId="4BF929EE" w14:textId="66E5855C" w:rsidR="00F1628C" w:rsidRDefault="00000000" w:rsidP="00E621CF"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e>
          </m:d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</m:oMath>
      </m:oMathPara>
    </w:p>
    <w:p w14:paraId="3D930BF8" w14:textId="56E19929" w:rsidR="00E621CF" w:rsidRDefault="005057B8" w:rsidP="00E621CF">
      <w:r>
        <w:t>So now you just solve</w:t>
      </w:r>
      <w:r w:rsidR="00BA58AE">
        <w:t xml:space="preserve"> the two equations that equal each other for Av…</w:t>
      </w:r>
      <w:r>
        <w:t xml:space="preserve"> </w:t>
      </w:r>
    </w:p>
    <w:p w14:paraId="3411A76C" w14:textId="0866AF9F" w:rsidR="005057B8" w:rsidRPr="005D2F46" w:rsidRDefault="00000000" w:rsidP="005057B8">
      <w:pPr>
        <w:rPr>
          <w:iCs/>
          <w:sz w:val="32"/>
          <w:szCs w:val="32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</m:e>
          </m:d>
        </m:oMath>
      </m:oMathPara>
    </w:p>
    <w:p w14:paraId="604AFB1C" w14:textId="4A00ACFC" w:rsidR="00BA58AE" w:rsidRDefault="00000000" w:rsidP="00BA58AE"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e>
          </m:d>
        </m:oMath>
      </m:oMathPara>
    </w:p>
    <w:p w14:paraId="4607CB5E" w14:textId="2C28A702" w:rsidR="005057B8" w:rsidRPr="00A60A86" w:rsidRDefault="00F52E3D" w:rsidP="00E621CF">
      <w:pPr>
        <w:rPr>
          <w:b/>
          <w:bCs/>
          <w:color w:val="FF0000"/>
          <w:u w:val="single"/>
        </w:rPr>
      </w:pPr>
      <w:r w:rsidRPr="00A60A86">
        <w:rPr>
          <w:b/>
          <w:bCs/>
          <w:color w:val="FF0000"/>
          <w:highlight w:val="yellow"/>
          <w:u w:val="single"/>
        </w:rPr>
        <w:t>So</w:t>
      </w:r>
      <w:r w:rsidR="00266214" w:rsidRPr="00A60A86">
        <w:rPr>
          <w:b/>
          <w:bCs/>
          <w:color w:val="FF0000"/>
          <w:highlight w:val="yellow"/>
          <w:u w:val="single"/>
        </w:rPr>
        <w:t xml:space="preserve"> (as an exercise for the reader)</w:t>
      </w:r>
    </w:p>
    <w:p w14:paraId="54FEFA63" w14:textId="416059B5" w:rsidR="00F52E3D" w:rsidRPr="00FB7C18" w:rsidRDefault="00000000" w:rsidP="00E621CF">
      <w:pPr>
        <w:rPr>
          <w:iCs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  <w:sz w:val="32"/>
              <w:szCs w:val="32"/>
            </w:rPr>
            <m:t xml:space="preserve"> 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</m:sSub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  <m:sSubSup>
            <m:sSubSup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sub>
              </m:sSub>
            </m:sup>
          </m:sSubSup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equals</m:t>
          </m:r>
        </m:oMath>
      </m:oMathPara>
    </w:p>
    <w:p w14:paraId="1CFBF760" w14:textId="7A02F834" w:rsidR="00FB7C18" w:rsidRPr="00A62221" w:rsidRDefault="00000000" w:rsidP="00E621CF">
      <w:pPr>
        <w:rPr>
          <w:b/>
          <w:bCs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e>
              </m:d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e>
              </m:d>
            </m:e>
          </m:d>
        </m:oMath>
      </m:oMathPara>
    </w:p>
    <w:p w14:paraId="5EF8DCCC" w14:textId="0F188152" w:rsidR="00A62221" w:rsidRDefault="00A62221" w:rsidP="00E621CF">
      <w:pPr>
        <w:rPr>
          <w:b/>
          <w:bCs/>
        </w:rPr>
      </w:pPr>
      <w:r w:rsidRPr="00637850">
        <w:rPr>
          <w:b/>
          <w:bCs/>
          <w:highlight w:val="yellow"/>
        </w:rPr>
        <w:t>Not sure but would it work to split into f2, f3, f4…</w:t>
      </w:r>
      <w:r w:rsidR="002E2813" w:rsidRPr="00637850">
        <w:rPr>
          <w:b/>
          <w:bCs/>
          <w:highlight w:val="yellow"/>
        </w:rPr>
        <w:t>but it would be fun to group terms?</w:t>
      </w:r>
    </w:p>
    <w:p w14:paraId="2AA6FDCB" w14:textId="61513C75" w:rsidR="00A62221" w:rsidRPr="00226B45" w:rsidRDefault="00000000" w:rsidP="00A62221"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sSubSup>
                <m:sSubSup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e>
          </m:d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=0</m:t>
          </m:r>
        </m:oMath>
      </m:oMathPara>
    </w:p>
    <w:p w14:paraId="14473801" w14:textId="2BFD0A76" w:rsidR="006E1966" w:rsidRPr="00990002" w:rsidRDefault="00000000" w:rsidP="006E1966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*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den>
              </m:f>
            </m:e>
          </m:d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</m:e>
              </m:d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0</m:t>
          </m:r>
        </m:oMath>
      </m:oMathPara>
    </w:p>
    <w:p w14:paraId="7B332000" w14:textId="6378F50B" w:rsidR="00C029D9" w:rsidRDefault="00C029D9" w:rsidP="008E1CED">
      <w:pPr>
        <w:rPr>
          <w:iCs/>
          <w:sz w:val="32"/>
          <w:szCs w:val="32"/>
        </w:rPr>
      </w:pPr>
      <w:r>
        <w:rPr>
          <w:iCs/>
          <w:sz w:val="32"/>
          <w:szCs w:val="32"/>
        </w:rPr>
        <w:t>…hey why do my denominators keep cancelling…hm…</w:t>
      </w:r>
      <w:r w:rsidR="00B03262">
        <w:rPr>
          <w:iCs/>
          <w:sz w:val="32"/>
          <w:szCs w:val="32"/>
        </w:rPr>
        <w:t>not sure if this is any better</w:t>
      </w:r>
      <w:r w:rsidR="00990002">
        <w:rPr>
          <w:iCs/>
          <w:sz w:val="32"/>
          <w:szCs w:val="32"/>
        </w:rPr>
        <w:t>, maybe I can group things further</w:t>
      </w:r>
    </w:p>
    <w:p w14:paraId="7D370FAF" w14:textId="4D3BD640" w:rsidR="00A62221" w:rsidRDefault="00000000" w:rsidP="00E621CF"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R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 T</m:t>
                          </m:r>
                        </m:e>
                      </m:d>
                    </m:e>
                  </m:d>
                </m:den>
              </m:f>
            </m:e>
          </m:d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32"/>
              <w:szCs w:val="32"/>
            </w:rPr>
            <m:t>=0</m:t>
          </m:r>
        </m:oMath>
      </m:oMathPara>
    </w:p>
    <w:p w14:paraId="40FABFC3" w14:textId="5C0B5CCE" w:rsidR="00E03459" w:rsidRDefault="00E03459" w:rsidP="00E621CF">
      <w:r>
        <w:t xml:space="preserve">…idk, just take a derivative? </w:t>
      </w:r>
      <w:r w:rsidR="00B2390E">
        <w:t>Nah. Sigh</w:t>
      </w:r>
      <w:r w:rsidR="00F24869">
        <w:t>. I think we have to solve T(Av) or vice versa…like…</w:t>
      </w:r>
    </w:p>
    <w:p w14:paraId="76748775" w14:textId="29DD9040" w:rsidR="003A7BDC" w:rsidRPr="00C61E61" w:rsidRDefault="00000000" w:rsidP="00E621CF">
      <w:pPr>
        <w:rPr>
          <w:b/>
          <w:bCs/>
          <w:iCs/>
          <w:sz w:val="32"/>
          <w:szCs w:val="32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B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(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4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2-B4</m:t>
                      </m:r>
                    </m:e>
                  </m:d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v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v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</m:e>
                  </m:d>
                </m:e>
              </m:d>
            </m:den>
          </m:f>
        </m:oMath>
      </m:oMathPara>
    </w:p>
    <w:p w14:paraId="5BD6F38E" w14:textId="38DB10C5" w:rsidR="00C92445" w:rsidRPr="00C92445" w:rsidRDefault="00C92445" w:rsidP="00E621CF">
      <w:r w:rsidRPr="00C92445">
        <w:t>M</w:t>
      </w:r>
      <w:r>
        <w:t>aybe wrong ideas…</w:t>
      </w:r>
      <w:r w:rsidR="0074444E">
        <w:t xml:space="preserve">does this have a definite value like if we had a definite integral taking the difference of two planck functions? </w:t>
      </w:r>
      <w:r w:rsidR="00C51B42">
        <w:t>I don’t know if that would work down the road…</w:t>
      </w:r>
      <w:r w:rsidR="00F22C4C">
        <w:t>as B2 – B1 = integ[Blam] from lam1 to lam2.</w:t>
      </w:r>
      <w:r w:rsidR="001F57C6">
        <w:t xml:space="preserve"> </w:t>
      </w:r>
    </w:p>
    <w:p w14:paraId="12D83368" w14:textId="1C11397B" w:rsidR="007229E2" w:rsidRDefault="007229E2" w:rsidP="00E621CF">
      <w:r w:rsidRPr="007F6D0B">
        <w:rPr>
          <w:highlight w:val="yellow"/>
        </w:rPr>
        <w:t xml:space="preserve">What is fun is that earlier we also found </w:t>
      </w:r>
      <w:r w:rsidR="00D547B4" w:rsidRPr="007F6D0B">
        <w:rPr>
          <w:highlight w:val="yellow"/>
        </w:rPr>
        <w:t xml:space="preserve">C(f2, f4, Av, T). </w:t>
      </w:r>
      <w:r w:rsidR="00820333" w:rsidRPr="007F6D0B">
        <w:rPr>
          <w:highlight w:val="yellow"/>
        </w:rPr>
        <w:t>The original equations include</w:t>
      </w:r>
      <w:r w:rsidR="004906F6">
        <w:rPr>
          <w:highlight w:val="yellow"/>
        </w:rPr>
        <w:t>d</w:t>
      </w:r>
      <w:r w:rsidR="00820333" w:rsidRPr="007F6D0B">
        <w:rPr>
          <w:highlight w:val="yellow"/>
        </w:rPr>
        <w:t xml:space="preserve"> fH(f3, C, Av, T) and fFe(f4, C, Av, T). Altogether with Av(f2, f3, f4, T) means we have four equations with four unknowns. </w:t>
      </w:r>
      <w:r w:rsidR="00387E9C" w:rsidRPr="007F6D0B">
        <w:rPr>
          <w:highlight w:val="yellow"/>
        </w:rPr>
        <w:t>I guess</w:t>
      </w:r>
      <w:r w:rsidR="00BB276A">
        <w:rPr>
          <w:highlight w:val="yellow"/>
        </w:rPr>
        <w:t>. This is technically 3 equations since Av</w:t>
      </w:r>
      <w:r w:rsidR="001B2F91">
        <w:rPr>
          <w:highlight w:val="yellow"/>
        </w:rPr>
        <w:t xml:space="preserve"> is a function of f2,f3,f4,T, but…</w:t>
      </w:r>
      <w:r w:rsidR="00187246">
        <w:rPr>
          <w:highlight w:val="yellow"/>
        </w:rPr>
        <w:t>why, just why</w:t>
      </w:r>
      <w:r w:rsidR="00F069BF">
        <w:rPr>
          <w:highlight w:val="yellow"/>
        </w:rPr>
        <w:t xml:space="preserve"> (for reference, see below)</w:t>
      </w:r>
      <w:r w:rsidR="00387E9C" w:rsidRPr="007F6D0B">
        <w:rPr>
          <w:highlight w:val="yellow"/>
        </w:rPr>
        <w:t>.</w:t>
      </w:r>
    </w:p>
    <w:p w14:paraId="4BF43DEF" w14:textId="4CCACB2E" w:rsidR="008112D5" w:rsidRPr="008112D5" w:rsidRDefault="00676CC0" w:rsidP="00E621CF">
      <w:pPr>
        <w:rPr>
          <w:rFonts w:ascii="Cambria Math" w:hAnsi="Cambria Math"/>
          <w:iCs/>
          <w:sz w:val="32"/>
          <w:szCs w:val="32"/>
        </w:rPr>
      </w:pPr>
      <w:r>
        <w:t xml:space="preserve">Using </w:t>
      </w:r>
      <w:r w:rsidRPr="00676CC0">
        <w:rPr>
          <w:rFonts w:ascii="Cambria Math" w:hAnsi="Cambria Math"/>
          <w:iCs/>
          <w:sz w:val="32"/>
          <w:szCs w:val="32"/>
        </w:rPr>
        <w:br/>
      </w:r>
      <m:oMathPara>
        <m:oMath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r>
            <w:rPr>
              <w:rFonts w:ascii="Cambria Math" w:hAnsi="Cambria Math"/>
              <w:sz w:val="32"/>
              <w:szCs w:val="32"/>
            </w:rPr>
            <m:t xml:space="preserve">,  </m:t>
          </m:r>
          <m:sSub>
            <m:sSubPr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Fe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</m:oMath>
      </m:oMathPara>
    </w:p>
    <w:p w14:paraId="267F6C89" w14:textId="5957E7D9" w:rsidR="00676CC0" w:rsidRPr="008112D5" w:rsidRDefault="008112D5" w:rsidP="00E621CF">
      <w:pPr>
        <w:rPr>
          <w:iCs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 xml:space="preserve"> , and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=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num>
            <m:den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e>
              </m:d>
            </m:den>
          </m:f>
        </m:oMath>
      </m:oMathPara>
    </w:p>
    <w:p w14:paraId="5D1431BC" w14:textId="5ABAB784" w:rsidR="00676CC0" w:rsidRPr="00244246" w:rsidRDefault="00676CC0" w:rsidP="00E621CF">
      <w:pPr>
        <w:rPr>
          <w:b/>
          <w:bCs/>
          <w:iCs/>
          <w:color w:val="FF0000"/>
          <w:sz w:val="32"/>
          <w:szCs w:val="32"/>
          <w:u w:val="single"/>
        </w:rPr>
      </w:pPr>
      <w:r w:rsidRPr="00244246">
        <w:rPr>
          <w:b/>
          <w:bCs/>
          <w:iCs/>
          <w:color w:val="FF0000"/>
          <w:sz w:val="32"/>
          <w:szCs w:val="32"/>
          <w:highlight w:val="yellow"/>
          <w:u w:val="single"/>
        </w:rPr>
        <w:lastRenderedPageBreak/>
        <w:t>Then…</w:t>
      </w:r>
      <w:r w:rsidR="0083038D" w:rsidRPr="00244246">
        <w:rPr>
          <w:b/>
          <w:bCs/>
          <w:iCs/>
          <w:color w:val="FF0000"/>
          <w:sz w:val="32"/>
          <w:szCs w:val="32"/>
          <w:highlight w:val="yellow"/>
          <w:u w:val="single"/>
        </w:rPr>
        <w:t>as an alt exercise…</w:t>
      </w:r>
    </w:p>
    <w:p w14:paraId="51504252" w14:textId="4849864D" w:rsidR="00F069BF" w:rsidRPr="00EE46AD" w:rsidRDefault="00EE46AD" w:rsidP="00F069BF">
      <w:pPr>
        <w:rPr>
          <w:b/>
          <w:bCs/>
          <w:iCs/>
          <w:sz w:val="32"/>
          <w:szCs w:val="32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32"/>
              <w:szCs w:val="32"/>
            </w:rPr>
            <m:t>C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e>
              </m:d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*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e>
          </m:d>
        </m:oMath>
      </m:oMathPara>
    </w:p>
    <w:p w14:paraId="74D64417" w14:textId="7C782900" w:rsidR="0009423D" w:rsidRPr="00EE46AD" w:rsidRDefault="00000000" w:rsidP="0009423D">
      <w:pPr>
        <w:rPr>
          <w:b/>
          <w:bCs/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</m:sSub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e>
              </m:d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(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)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</m:oMath>
      </m:oMathPara>
    </w:p>
    <w:p w14:paraId="5AFF2BF4" w14:textId="7C69580C" w:rsidR="0009423D" w:rsidRPr="00EE46AD" w:rsidRDefault="00000000" w:rsidP="0009423D">
      <w:pPr>
        <w:rPr>
          <w:b/>
          <w:bCs/>
          <w:i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e</m:t>
              </m:r>
            </m:sub>
          </m:sSub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T</m:t>
                  </m:r>
                </m:e>
              </m:d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e>
              </m:d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(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)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v</m:t>
                              </m:r>
                            </m:sub>
                          </m:sSub>
                        </m:sup>
                      </m:sSubSup>
                    </m:den>
                  </m:f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b/>
                  <w:bCs/>
                  <w:iCs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</m:sSub>
              <m:ctrlPr>
                <w:rPr>
                  <w:rFonts w:ascii="Cambria Math" w:hAnsi="Cambria Math"/>
                  <w:b/>
                  <w:bCs/>
                  <w:i/>
                  <w:iCs/>
                  <w:sz w:val="32"/>
                  <w:szCs w:val="32"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sub>
                  </m:sSub>
                </m:sup>
              </m:sSubSup>
            </m:den>
          </m:f>
        </m:oMath>
      </m:oMathPara>
    </w:p>
    <w:p w14:paraId="7E1B353C" w14:textId="77777777" w:rsidR="0009423D" w:rsidRDefault="0009423D" w:rsidP="00F069BF">
      <w:pPr>
        <w:rPr>
          <w:iCs/>
          <w:sz w:val="32"/>
          <w:szCs w:val="32"/>
        </w:rPr>
      </w:pPr>
    </w:p>
    <w:p w14:paraId="05A85031" w14:textId="07C2F63C" w:rsidR="005057B8" w:rsidRDefault="005057B8" w:rsidP="00E621CF"/>
    <w:p w14:paraId="5D6D0CCC" w14:textId="3B90E65F" w:rsidR="00AD1397" w:rsidRDefault="00AD1397" w:rsidP="00E621CF"/>
    <w:p w14:paraId="40E29271" w14:textId="4F18E147" w:rsidR="00AD1397" w:rsidRDefault="00AD1397" w:rsidP="00E621CF"/>
    <w:p w14:paraId="08872DAC" w14:textId="44EFE0E6" w:rsidR="00AD1397" w:rsidRDefault="00AD1397" w:rsidP="00E621CF"/>
    <w:p w14:paraId="4193A0FC" w14:textId="5793BDAF" w:rsidR="00AD1397" w:rsidRDefault="00AD1397" w:rsidP="00E621CF"/>
    <w:p w14:paraId="59E0D01E" w14:textId="209CFE2B" w:rsidR="00AD1397" w:rsidRDefault="00AD1397" w:rsidP="00E621CF"/>
    <w:p w14:paraId="41CF8758" w14:textId="51881EFF" w:rsidR="00AD1397" w:rsidRDefault="00AD1397" w:rsidP="00E621CF"/>
    <w:p w14:paraId="6E1A0948" w14:textId="77E2F787" w:rsidR="00AD1397" w:rsidRDefault="00AD1397" w:rsidP="00E621CF"/>
    <w:p w14:paraId="593EF74B" w14:textId="5FA1DED2" w:rsidR="00AD1397" w:rsidRDefault="00AD1397" w:rsidP="00E621CF"/>
    <w:p w14:paraId="5FEE11AD" w14:textId="4B290F8F" w:rsidR="00AD1397" w:rsidRDefault="00AD1397" w:rsidP="00E621CF"/>
    <w:p w14:paraId="0146C881" w14:textId="1386B164" w:rsidR="00AD1397" w:rsidRDefault="00AD1397" w:rsidP="00E621CF"/>
    <w:p w14:paraId="31500978" w14:textId="66881227" w:rsidR="00AD1397" w:rsidRDefault="00AD1397" w:rsidP="00E621CF"/>
    <w:p w14:paraId="0D2D444A" w14:textId="1CA18C13" w:rsidR="00AD1397" w:rsidRDefault="00AD1397" w:rsidP="00E621CF"/>
    <w:p w14:paraId="7C87696C" w14:textId="71E46119" w:rsidR="00AD1397" w:rsidRDefault="00AD1397" w:rsidP="00E621CF"/>
    <w:p w14:paraId="616DE880" w14:textId="507D7068" w:rsidR="00AD1397" w:rsidRDefault="00AD1397" w:rsidP="00E621CF"/>
    <w:p w14:paraId="774E33EC" w14:textId="0E2AE564" w:rsidR="00AD1397" w:rsidRDefault="00AD1397" w:rsidP="00E621CF"/>
    <w:p w14:paraId="57729B08" w14:textId="77777777" w:rsidR="00AD1397" w:rsidRDefault="00AD1397" w:rsidP="00AD1397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1EAEDC29" w14:textId="06B3CFF4" w:rsidR="00AD1397" w:rsidRDefault="00AD1397" w:rsidP="00E621CF">
      <w:r>
        <w:t>Let us try again Assuming C_1 is 0…</w:t>
      </w:r>
    </w:p>
    <w:p w14:paraId="3F0157BA" w14:textId="7E937BA7" w:rsidR="00AD1397" w:rsidRDefault="00AD1397" w:rsidP="00AD1397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13BF7F66" w14:textId="3B5F395B" w:rsidR="00AD1397" w:rsidRDefault="003D4A0D" w:rsidP="00E621C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b>
                      </m:sSub>
                    </m:e>
                  </m:d>
                </m:e>
              </m:func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log⁡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14:paraId="3F589000" w14:textId="5C458187" w:rsidR="00AD1397" w:rsidRDefault="00A14293" w:rsidP="00E621CF">
      <w:r>
        <w:t xml:space="preserve">Next we can go ahead and </w:t>
      </w:r>
      <w:r w:rsidR="00CA7192">
        <w:t>recall f2-f4 which relates C and Av:</w:t>
      </w:r>
    </w:p>
    <w:p w14:paraId="196280C8" w14:textId="2CEDB7E7" w:rsidR="00CA7192" w:rsidRDefault="00CA7192" w:rsidP="00CA7192">
      <w:pPr>
        <w:rPr>
          <w:iCs/>
          <w:sz w:val="32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C=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</m:num>
            <m:den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e>
              </m:d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32"/>
                  <w:szCs w:val="32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H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H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og⁡</m:t>
                          </m:r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)</m:t>
                          </m:r>
                        </m:den>
                      </m:f>
                    </m:sup>
                  </m:sSubSup>
                </m:den>
              </m:f>
            </m:num>
            <m:den>
              <m:d>
                <m:d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e>
              </m:d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</m:oMath>
      </m:oMathPara>
    </w:p>
    <w:p w14:paraId="73D3A4B4" w14:textId="03B24F58" w:rsidR="00CA7192" w:rsidRDefault="00640A64" w:rsidP="00E621CF">
      <w:r>
        <w:t>Let us now use this to solve f3 for Av.</w:t>
      </w:r>
    </w:p>
    <w:p w14:paraId="658DD2C9" w14:textId="5C8307D1" w:rsidR="00AD1397" w:rsidRPr="00640A64" w:rsidRDefault="00640A64" w:rsidP="00E621CF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3</m:t>
              </m:r>
            </m:sub>
          </m:sSub>
          <m:r>
            <w:rPr>
              <w:rFonts w:ascii="Cambria Math"/>
              <w:sz w:val="32"/>
              <w:szCs w:val="3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H</m:t>
                  </m:r>
                </m:sub>
              </m:sSub>
              <m:r>
                <w:rPr>
                  <w:rFonts w:ascii="Cambria Math"/>
                  <w:sz w:val="32"/>
                  <w:szCs w:val="32"/>
                </w:rPr>
                <m:t>+</m:t>
              </m:r>
              <m:d>
                <m:dPr>
                  <m:ctrlPr>
                    <w:rPr>
                      <w:rFonts w:ascii="Cambria Math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32"/>
                          <w:szCs w:val="32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log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32"/>
                                                  <w:szCs w:val="32"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32"/>
                                                      <w:szCs w:val="32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32"/>
                                                      <w:szCs w:val="32"/>
                                                    </w:rPr>
                                                    <m:t>R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32"/>
                                                      <w:szCs w:val="32"/>
                                                    </w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32"/>
                                                      <w:szCs w:val="32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32"/>
                                                      <w:szCs w:val="32"/>
                                                    </w:rPr>
                                                    <m:t>f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32"/>
                                                      <w:szCs w:val="32"/>
                                                    </w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num>
                                    <m:den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log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32"/>
                                                  <w:szCs w:val="32"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32"/>
                                                      <w:szCs w:val="32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32"/>
                                                      <w:szCs w:val="32"/>
                                                    </w:rPr>
                                                    <m:t>y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32"/>
                                                      <w:szCs w:val="32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den>
                                  </m:f>
                                </m:e>
                              </m:d>
                            </m:sup>
                          </m:sSubSup>
                        </m:den>
                      </m:f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e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b>
                            <m:sup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log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32"/>
                                                  <w:szCs w:val="3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32"/>
                                                  <w:szCs w:val="32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32"/>
                                                  <w:szCs w:val="32"/>
                                                </w:rPr>
                                                <m:t>H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32"/>
                                                  <w:szCs w:val="3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32"/>
                                                  <w:szCs w:val="32"/>
                                                </w:rPr>
                                                <m:t>f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32"/>
                                                  <w:szCs w:val="32"/>
                                                </w:rPr>
                                                <m:t>H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⁡</m:t>
                                  </m:r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)</m:t>
                                  </m:r>
                                </m:den>
                              </m:f>
                            </m:sup>
                          </m:sSubSup>
                        </m:den>
                      </m:f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B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, 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e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B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λ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Cs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, T</m:t>
                              </m: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32"/>
                              <w:szCs w:val="32"/>
                            </w:rPr>
                          </m:ctrlPr>
                        </m:e>
                      </m:d>
                    </m:den>
                  </m:f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32"/>
                      <w:szCs w:val="3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  <w:sz w:val="32"/>
                      <w:szCs w:val="32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3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</m:e>
                      </m:d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⁡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den>
              </m:f>
            </m:sup>
          </m:sSubSup>
        </m:oMath>
      </m:oMathPara>
    </w:p>
    <w:p w14:paraId="7AD24E83" w14:textId="711AE3C9" w:rsidR="00AD1397" w:rsidRDefault="00AD1397" w:rsidP="00E621CF"/>
    <w:p w14:paraId="2FA17AF3" w14:textId="7E6CDE1A" w:rsidR="00AD1397" w:rsidRDefault="00381080" w:rsidP="00E621CF">
      <w:r>
        <w:t>Now we may solve this for fH…</w:t>
      </w:r>
    </w:p>
    <w:p w14:paraId="6D06E44B" w14:textId="109E75BE" w:rsidR="00AD1397" w:rsidRDefault="00A73EFB" w:rsidP="00E621CF"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3</m:t>
              </m:r>
            </m:sub>
          </m:sSub>
          <m:r>
            <w:rPr>
              <w:rFonts w:asci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H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3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</m:e>
                      </m:d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⁡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den>
              </m:f>
            </m:sup>
          </m:sSubSup>
          <m:r>
            <w:rPr>
              <w:rFonts w:ascii="Cambria Math" w:hAnsi="Cambria Math"/>
              <w:sz w:val="32"/>
              <w:szCs w:val="32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,T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sup>
                  </m:sSubSup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3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H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H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⁡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)</m:t>
                      </m:r>
                    </m:den>
                  </m:f>
                </m:sup>
              </m:sSubSup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,T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H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H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og⁡</m:t>
                          </m:r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)</m:t>
                          </m:r>
                        </m:den>
                      </m:f>
                    </m:sup>
                  </m:sSubSup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3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H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H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⁡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)</m:t>
                      </m:r>
                    </m:den>
                  </m:f>
                </m:sup>
              </m:sSubSup>
            </m:e>
          </m:d>
        </m:oMath>
      </m:oMathPara>
    </w:p>
    <w:p w14:paraId="58EAF832" w14:textId="49407912" w:rsidR="00AD1397" w:rsidRDefault="00AD1397" w:rsidP="00E621CF"/>
    <w:p w14:paraId="49717863" w14:textId="6A68F11A" w:rsidR="00AD1397" w:rsidRDefault="00E81791" w:rsidP="00E621CF">
      <w:r>
        <w:t>Log(RHFH) is like log(AB) = log(A) + log(B)</w:t>
      </w:r>
    </w:p>
    <w:p w14:paraId="56F65965" w14:textId="6A2E648E" w:rsidR="00E81791" w:rsidRDefault="00E81791" w:rsidP="00E621CF">
      <w:r>
        <w:t>When we exponentiate this, we get y^(log(A) + log(B))</w:t>
      </w:r>
    </w:p>
    <w:p w14:paraId="10D482EA" w14:textId="7ACD8DA9" w:rsidR="00E81791" w:rsidRDefault="00E81791" w:rsidP="00E621CF">
      <w:r>
        <w:t>We know y^(A+B) = y^A * y^B</w:t>
      </w:r>
    </w:p>
    <w:p w14:paraId="769419F9" w14:textId="77777777" w:rsidR="007C61AA" w:rsidRDefault="009A5DB0" w:rsidP="00E621CF">
      <w:r>
        <w:t>Next, we know that</w:t>
      </w:r>
      <w:r w:rsidR="007C61AA">
        <w:t xml:space="preserve"> y1^x * y2^x = (y1*y2)^x probably with some restriction…</w:t>
      </w:r>
    </w:p>
    <w:p w14:paraId="465FB070" w14:textId="77777777" w:rsidR="007C61AA" w:rsidRDefault="007C61AA" w:rsidP="00E621CF">
      <w:r>
        <w:t>This implies y2^log(fH) * y3^(log(FH) – (y2*y3)^(logFH)</w:t>
      </w:r>
    </w:p>
    <w:p w14:paraId="3AC07DD6" w14:textId="70C92794" w:rsidR="009A5DB0" w:rsidRDefault="003E1513" w:rsidP="00E621CF">
      <w:r>
        <w:t>Same with y3,y4 becoming (y3*y4)^(log(FH)</w:t>
      </w:r>
      <w:r w:rsidR="007C61AA">
        <w:t xml:space="preserve"> </w:t>
      </w:r>
    </w:p>
    <w:p w14:paraId="700046C2" w14:textId="4FD9C524" w:rsidR="0064225D" w:rsidRDefault="0064225D" w:rsidP="00E621CF">
      <w:r>
        <w:t>Let us next note we can actually do y^(log(x)) = x^(log(y))</w:t>
      </w:r>
    </w:p>
    <w:p w14:paraId="706CCF64" w14:textId="0506AFA1" w:rsidR="0064225D" w:rsidRDefault="0064225D" w:rsidP="00E621CF">
      <w:r>
        <w:t>This means altogether that:</w:t>
      </w:r>
    </w:p>
    <w:p w14:paraId="51B72D36" w14:textId="25ED1965" w:rsidR="0064225D" w:rsidRDefault="0064225D" w:rsidP="0064225D"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3</m:t>
              </m:r>
            </m:sub>
          </m:sSub>
          <m:r>
            <w:rPr>
              <w:rFonts w:asci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H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  <m:sup>
              <m:func>
                <m:func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H</m:t>
                          </m:r>
                        </m:sub>
                      </m:sSub>
                    </m:e>
                  </m:d>
                </m:e>
              </m:func>
            </m:sup>
          </m:sSubSup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3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</m:e>
                      </m:d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⁡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den>
              </m:f>
            </m:sup>
          </m:sSubSup>
          <m:r>
            <w:rPr>
              <w:rFonts w:ascii="Cambria Math" w:hAnsi="Cambria Math"/>
              <w:sz w:val="32"/>
              <w:szCs w:val="32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,T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sup>
                  </m:sSubSup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3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H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⁡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)</m:t>
                      </m:r>
                    </m:den>
                  </m:f>
                </m:sup>
              </m:sSubSup>
              <m:r>
                <w:rPr>
                  <w:rFonts w:ascii="Cambria Math" w:hAnsi="Cambria Math"/>
                  <w:sz w:val="32"/>
                  <w:szCs w:val="32"/>
                </w:rPr>
                <m:t>*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func>
                    <m:func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</m:e>
                      </m:d>
                    </m:e>
                  </m:func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⁡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sup>
              </m:sSubSup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,T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sup>
                  </m:sSubSup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32"/>
                      <w:szCs w:val="32"/>
                    </w:rPr>
                    <m:t>3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H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den>
                  </m:f>
                </m:sup>
              </m:sSubSup>
              <m:r>
                <w:rPr>
                  <w:rFonts w:ascii="Cambria Math" w:hAnsi="Cambria Math"/>
                  <w:sz w:val="32"/>
                  <w:szCs w:val="32"/>
                </w:rPr>
                <m:t>*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sub>
                <m:sup>
                  <m:func>
                    <m:func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</m:e>
                      </m:d>
                    </m:e>
                  </m:func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  <m:sup>
                  <m:func>
                    <m:func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</m:e>
                      </m:d>
                    </m:e>
                  </m:func>
                </m:sup>
              </m:sSubSup>
            </m:e>
          </m:d>
        </m:oMath>
      </m:oMathPara>
    </w:p>
    <w:p w14:paraId="4D3A2343" w14:textId="254650B3" w:rsidR="00570081" w:rsidRDefault="00570081" w:rsidP="00090EFB">
      <w:pPr>
        <w:rPr>
          <w:sz w:val="32"/>
          <w:szCs w:val="32"/>
        </w:rPr>
      </w:pPr>
    </w:p>
    <w:p w14:paraId="1592A664" w14:textId="68097E40" w:rsidR="00570081" w:rsidRDefault="00570081" w:rsidP="00090EFB">
      <w:pPr>
        <w:rPr>
          <w:sz w:val="32"/>
          <w:szCs w:val="32"/>
        </w:rPr>
      </w:pPr>
      <w:r>
        <w:rPr>
          <w:sz w:val="32"/>
          <w:szCs w:val="32"/>
        </w:rPr>
        <w:t>Note since</w:t>
      </w:r>
    </w:p>
    <w:p w14:paraId="0556F2C4" w14:textId="416E6D8A" w:rsidR="00570081" w:rsidRDefault="00570081" w:rsidP="00090EFB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H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log⁡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3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</m:e>
                      </m:d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⁡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den>
              </m:f>
            </m:sup>
          </m:sSubSup>
          <m:r>
            <w:rPr>
              <w:rFonts w:ascii="Cambria Math" w:hAnsi="Cambria Math"/>
              <w:sz w:val="32"/>
              <w:szCs w:val="32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</m:t>
                  </m: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e>
                  </m:d>
                </m:e>
              </m:func>
            </m:sup>
          </m:sSubSup>
          <m:r>
            <w:rPr>
              <w:rFonts w:ascii="Cambria Math" w:hAnsi="Cambria Math"/>
              <w:sz w:val="32"/>
              <w:szCs w:val="32"/>
            </w:rPr>
            <m:t>*…</m:t>
          </m:r>
        </m:oMath>
      </m:oMathPara>
    </w:p>
    <w:p w14:paraId="271CB702" w14:textId="77777777" w:rsidR="00570081" w:rsidRDefault="00570081" w:rsidP="00090EFB">
      <w:pPr>
        <w:rPr>
          <w:sz w:val="32"/>
          <w:szCs w:val="32"/>
        </w:rPr>
      </w:pPr>
    </w:p>
    <w:p w14:paraId="5CC37BD0" w14:textId="77777777" w:rsidR="00570081" w:rsidRDefault="00570081" w:rsidP="00090EFB">
      <w:pPr>
        <w:rPr>
          <w:sz w:val="32"/>
          <w:szCs w:val="32"/>
        </w:rPr>
      </w:pPr>
      <w:r>
        <w:rPr>
          <w:sz w:val="32"/>
          <w:szCs w:val="32"/>
        </w:rPr>
        <w:t>Then</w:t>
      </w:r>
    </w:p>
    <w:p w14:paraId="637A4F76" w14:textId="17D9DB50" w:rsidR="00090EFB" w:rsidRPr="00647BAF" w:rsidRDefault="00090EFB" w:rsidP="00090EFB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32"/>
                  <w:szCs w:val="32"/>
                </w:rPr>
                <m:t>3</m:t>
              </m:r>
            </m:sub>
          </m:sSub>
          <m:r>
            <m:rPr>
              <m:sty m:val="bi"/>
            </m:rPr>
            <w:rPr>
              <w:rFonts w:ascii="Cambria Math"/>
              <w:sz w:val="32"/>
              <w:szCs w:val="32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e>
                  </m:d>
                </m:e>
              </m:func>
            </m:sup>
          </m:sSubSup>
          <m:sSubSup>
            <m:sSub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  <w:sz w:val="32"/>
                  <w:szCs w:val="32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32"/>
                  <w:szCs w:val="32"/>
                </w:rPr>
                <m:t>3</m:t>
              </m:r>
            </m:sub>
            <m:sup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b/>
                          <w:bCs/>
                          <w:sz w:val="32"/>
                          <w:szCs w:val="32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H</m:t>
                              </m:r>
                            </m:sub>
                          </m:sSub>
                        </m:e>
                      </m:d>
                    </m:e>
                  </m:func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⁡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den>
              </m:f>
            </m:sup>
          </m:sSubSup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+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  <w:sz w:val="32"/>
                          <w:szCs w:val="32"/>
                        </w:rPr>
                        <m:t>,T</m:t>
                      </m:r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den>
              </m:f>
            </m:e>
          </m:d>
          <m:d>
            <m:d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sup>
                  </m:sSubSup>
                </m:den>
              </m:f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32"/>
                      <w:szCs w:val="32"/>
                    </w:rPr>
                    <m:t>3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32"/>
                              <w:szCs w:val="32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H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⁡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)</m:t>
                      </m:r>
                    </m:den>
                  </m:f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*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⁡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sup>
              </m:sSubSup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-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  <w:sz w:val="32"/>
                          <w:szCs w:val="32"/>
                        </w:rPr>
                        <m:t>,T</m:t>
                      </m:r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e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λ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, T</m:t>
                      </m:r>
                    </m:e>
                  </m:d>
                </m:den>
              </m:f>
            </m:e>
          </m:d>
          <m:d>
            <m:d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R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b/>
                      <w:bCs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32"/>
                      <w:szCs w:val="32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Cs/>
                          <w:sz w:val="32"/>
                          <w:szCs w:val="3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Cs/>
                              <w:sz w:val="32"/>
                              <w:szCs w:val="3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sup>
                  </m:sSubSup>
                </m:den>
              </m:f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  <w:sz w:val="32"/>
                      <w:szCs w:val="32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32"/>
                      <w:szCs w:val="32"/>
                    </w:rPr>
                    <m:t>3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32"/>
                              <w:szCs w:val="32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H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og⁡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)</m:t>
                      </m:r>
                    </m:den>
                  </m:f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*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sz w:val="32"/>
                      <w:szCs w:val="32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og⁡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sup>
              </m:sSubSup>
            </m:e>
          </m:d>
        </m:oMath>
      </m:oMathPara>
    </w:p>
    <w:p w14:paraId="07D51C28" w14:textId="17E8BDE0" w:rsidR="00AD1397" w:rsidRDefault="00647BAF" w:rsidP="00E621CF">
      <w:r>
        <w:t>Now we must solve this as fH(T)…</w:t>
      </w:r>
      <w:r w:rsidR="00FE12D5">
        <w:t>it would help greatly to rewrite this</w:t>
      </w:r>
    </w:p>
    <w:p w14:paraId="56C8F57E" w14:textId="2B7B69DE" w:rsidR="00FE12D5" w:rsidRDefault="00FE12D5" w:rsidP="00E621CF">
      <m:oMathPara>
        <m:oMath>
          <m:sSubSup>
            <m:sSub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A*</m:t>
              </m:r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+</m:t>
          </m:r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C</m:t>
          </m:r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*</m:t>
          </m:r>
          <m:sSubSup>
            <m:sSub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D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+E*</m:t>
          </m:r>
          <m:sSubSup>
            <m:sSub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G</m:t>
          </m:r>
        </m:oMath>
      </m:oMathPara>
    </w:p>
    <w:p w14:paraId="1A48019D" w14:textId="67D7B35A" w:rsidR="00AD1397" w:rsidRDefault="00391C76" w:rsidP="00E621CF">
      <w:r>
        <w:t xml:space="preserve">(where fH can be considered as x)…this can be furthered turned into variables but I imagine it’ll be inconvenient </w:t>
      </w:r>
    </w:p>
    <w:p w14:paraId="590863D4" w14:textId="46A4CF3B" w:rsidR="00837D55" w:rsidRDefault="00837D55" w:rsidP="00E621CF">
      <w:r>
        <w:t xml:space="preserve">Following this, we would get fH(T), which can be used to solve for Av(fH, T) </w:t>
      </w:r>
      <w:r w:rsidR="00DB69FC">
        <w:t xml:space="preserve">then C(Av, fH, T) and finally can be plugged into either f2 or f4 to get </w:t>
      </w:r>
      <w:r w:rsidR="00C10131">
        <w:t>fFe.</w:t>
      </w:r>
    </w:p>
    <w:p w14:paraId="6646D78D" w14:textId="77777777" w:rsidR="00391C76" w:rsidRPr="000E4E12" w:rsidRDefault="00391C76" w:rsidP="00E621CF"/>
    <w:p w14:paraId="47601839" w14:textId="690880D9" w:rsidR="005219D7" w:rsidRDefault="005219D7">
      <w:r>
        <w:t>As a sanity check, bounds on the Fe</w:t>
      </w:r>
      <w:r w:rsidRPr="005219D7">
        <w:rPr>
          <w:vertAlign w:val="superscript"/>
        </w:rPr>
        <w:t>+</w:t>
      </w:r>
      <w:r>
        <w:t xml:space="preserve">/H relative abundance can be derived from </w:t>
      </w:r>
      <w:r w:rsidRPr="005219D7">
        <w:rPr>
          <w:position w:val="-10"/>
        </w:rPr>
        <w:object w:dxaOrig="680" w:dyaOrig="300" w14:anchorId="53634F82">
          <v:shape id="_x0000_i1032" type="#_x0000_t75" style="width:33.75pt;height:15pt" o:ole="">
            <v:imagedata r:id="rId19" o:title=""/>
          </v:shape>
          <o:OLEObject Type="Embed" ProgID="Equation.DSMT4" ShapeID="_x0000_i1032" DrawAspect="Content" ObjectID="_1719595071" r:id="rId20"/>
        </w:object>
      </w:r>
      <w:r>
        <w:t xml:space="preserve">, independent of models. </w:t>
      </w:r>
      <w:r w:rsidR="00FC121F">
        <w:t>For example, i</w:t>
      </w:r>
      <w:r>
        <w:t xml:space="preserve">n the low-density limit, </w:t>
      </w:r>
    </w:p>
    <w:p w14:paraId="37078BD9" w14:textId="3DD11161" w:rsidR="00FC121F" w:rsidRDefault="00FC121F" w:rsidP="00FC121F">
      <w:pPr>
        <w:jc w:val="center"/>
      </w:pPr>
      <w:r w:rsidRPr="00FC121F">
        <w:rPr>
          <w:position w:val="-46"/>
        </w:rPr>
        <w:object w:dxaOrig="2940" w:dyaOrig="820" w14:anchorId="48C71FD1">
          <v:shape id="_x0000_i1033" type="#_x0000_t75" style="width:147pt;height:41.25pt" o:ole="">
            <v:imagedata r:id="rId21" o:title=""/>
          </v:shape>
          <o:OLEObject Type="Embed" ProgID="Equation.DSMT4" ShapeID="_x0000_i1033" DrawAspect="Content" ObjectID="_1719595072" r:id="rId22"/>
        </w:object>
      </w:r>
    </w:p>
    <w:p w14:paraId="42707C00" w14:textId="6496F089" w:rsidR="00C415D2" w:rsidRDefault="00C415D2" w:rsidP="00C415D2">
      <w:r>
        <w:t>Where χ , α is the effective recombination coefficient, γ is the collisional excitation coefficient, and A is the spontaneous radiation rate (aka the Einstein A coefficient)</w:t>
      </w:r>
    </w:p>
    <w:p w14:paraId="64AD5BB8" w14:textId="04566AB9" w:rsidR="00C415D2" w:rsidRDefault="00C415D2" w:rsidP="00C415D2">
      <w:r>
        <w:lastRenderedPageBreak/>
        <w:t>So therefore, the γ is for Fe, the α is for H, and the Einstein coefficients…are also for H??</w:t>
      </w:r>
    </w:p>
    <w:p w14:paraId="0D9693B6" w14:textId="2CE9AA83" w:rsidR="00C415D2" w:rsidRDefault="00C415D2" w:rsidP="00C415D2"/>
    <w:p w14:paraId="1B3F3FD4" w14:textId="6480727E" w:rsidR="005D7406" w:rsidRDefault="005D7406" w:rsidP="00C415D2"/>
    <w:p w14:paraId="2EB53ABE" w14:textId="799B653C" w:rsidR="005D7406" w:rsidRDefault="005D7406" w:rsidP="00C415D2"/>
    <w:p w14:paraId="5987A34F" w14:textId="4390F8EC" w:rsidR="005D7406" w:rsidRDefault="005D7406" w:rsidP="00C415D2"/>
    <w:p w14:paraId="2BAA4CCD" w14:textId="3F5130DC" w:rsidR="005D7406" w:rsidRDefault="005D7406" w:rsidP="00C415D2"/>
    <w:p w14:paraId="28CC4057" w14:textId="3ECD09F8" w:rsidR="005D7406" w:rsidRDefault="005D7406" w:rsidP="00C415D2"/>
    <w:p w14:paraId="5B044A0E" w14:textId="4E99E88E" w:rsidR="005D7406" w:rsidRDefault="005D7406" w:rsidP="00C415D2"/>
    <w:p w14:paraId="017B77E4" w14:textId="78B3134E" w:rsidR="005D7406" w:rsidRDefault="005D7406" w:rsidP="00C415D2"/>
    <w:p w14:paraId="56328574" w14:textId="31DB0329" w:rsidR="005723DB" w:rsidRDefault="005723DB" w:rsidP="009F2D5F"/>
    <w:p w14:paraId="3A151523" w14:textId="77777777" w:rsidR="00AD1397" w:rsidRPr="00A12EE8" w:rsidRDefault="00AD1397" w:rsidP="009F2D5F">
      <w:pPr>
        <w:rPr>
          <w:b/>
          <w:bCs/>
        </w:rPr>
      </w:pPr>
    </w:p>
    <w:sectPr w:rsidR="00AD1397" w:rsidRPr="00A12EE8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953944"/>
    <w:multiLevelType w:val="hybridMultilevel"/>
    <w:tmpl w:val="B3425D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335D59"/>
    <w:multiLevelType w:val="singleLevel"/>
    <w:tmpl w:val="D59EBF9A"/>
    <w:lvl w:ilvl="0">
      <w:numFmt w:val="bullet"/>
      <w:pStyle w:val="itemitemb"/>
      <w:lvlText w:val=""/>
      <w:lvlJc w:val="left"/>
      <w:pPr>
        <w:tabs>
          <w:tab w:val="num" w:pos="720"/>
        </w:tabs>
        <w:ind w:left="720" w:hanging="360"/>
      </w:pPr>
      <w:rPr>
        <w:rFonts w:ascii="Webdings" w:hAnsi="Webdings" w:hint="default"/>
      </w:rPr>
    </w:lvl>
  </w:abstractNum>
  <w:abstractNum w:abstractNumId="2" w15:restartNumberingAfterBreak="0">
    <w:nsid w:val="66D9659A"/>
    <w:multiLevelType w:val="hybridMultilevel"/>
    <w:tmpl w:val="349219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8270C"/>
    <w:multiLevelType w:val="hybridMultilevel"/>
    <w:tmpl w:val="8858065C"/>
    <w:lvl w:ilvl="0" w:tplc="DB9A1BEE">
      <w:numFmt w:val="bullet"/>
      <w:pStyle w:val="itemitem"/>
      <w:lvlText w:val=""/>
      <w:lvlJc w:val="left"/>
      <w:pPr>
        <w:tabs>
          <w:tab w:val="num" w:pos="1080"/>
        </w:tabs>
        <w:ind w:left="1080" w:hanging="360"/>
      </w:pPr>
      <w:rPr>
        <w:rFonts w:ascii="Webdings" w:hAnsi="Web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792B2BBA"/>
    <w:multiLevelType w:val="hybridMultilevel"/>
    <w:tmpl w:val="92649532"/>
    <w:lvl w:ilvl="0" w:tplc="B20E431C">
      <w:start w:val="1"/>
      <w:numFmt w:val="decimal"/>
      <w:pStyle w:val="Heading2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4527172">
    <w:abstractNumId w:val="1"/>
  </w:num>
  <w:num w:numId="2" w16cid:durableId="2130658772">
    <w:abstractNumId w:val="3"/>
  </w:num>
  <w:num w:numId="3" w16cid:durableId="2057273196">
    <w:abstractNumId w:val="4"/>
  </w:num>
  <w:num w:numId="4" w16cid:durableId="27460037">
    <w:abstractNumId w:val="2"/>
  </w:num>
  <w:num w:numId="5" w16cid:durableId="1916479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5E5"/>
    <w:rsid w:val="0000507F"/>
    <w:rsid w:val="00006540"/>
    <w:rsid w:val="00006922"/>
    <w:rsid w:val="000112E6"/>
    <w:rsid w:val="00011D6D"/>
    <w:rsid w:val="000130BF"/>
    <w:rsid w:val="0001578E"/>
    <w:rsid w:val="00020E4F"/>
    <w:rsid w:val="00023BA7"/>
    <w:rsid w:val="000266A9"/>
    <w:rsid w:val="00027D03"/>
    <w:rsid w:val="0003021D"/>
    <w:rsid w:val="00031AFE"/>
    <w:rsid w:val="00033A19"/>
    <w:rsid w:val="00036389"/>
    <w:rsid w:val="00037349"/>
    <w:rsid w:val="00041351"/>
    <w:rsid w:val="000427D1"/>
    <w:rsid w:val="000435C6"/>
    <w:rsid w:val="00050787"/>
    <w:rsid w:val="00056598"/>
    <w:rsid w:val="000662C5"/>
    <w:rsid w:val="000704BE"/>
    <w:rsid w:val="000704C1"/>
    <w:rsid w:val="0007377E"/>
    <w:rsid w:val="000738DA"/>
    <w:rsid w:val="00075D25"/>
    <w:rsid w:val="00077BF7"/>
    <w:rsid w:val="000803B8"/>
    <w:rsid w:val="000837EA"/>
    <w:rsid w:val="00085C8D"/>
    <w:rsid w:val="00085DC6"/>
    <w:rsid w:val="00090EFB"/>
    <w:rsid w:val="00092FD3"/>
    <w:rsid w:val="0009423D"/>
    <w:rsid w:val="000A0CF0"/>
    <w:rsid w:val="000A390F"/>
    <w:rsid w:val="000A3EE0"/>
    <w:rsid w:val="000A6409"/>
    <w:rsid w:val="000B050E"/>
    <w:rsid w:val="000C413B"/>
    <w:rsid w:val="000C43F1"/>
    <w:rsid w:val="000D084E"/>
    <w:rsid w:val="000D6821"/>
    <w:rsid w:val="000E0C33"/>
    <w:rsid w:val="000E3152"/>
    <w:rsid w:val="000E4475"/>
    <w:rsid w:val="000E4E12"/>
    <w:rsid w:val="000F318F"/>
    <w:rsid w:val="000F5BB7"/>
    <w:rsid w:val="000F7C33"/>
    <w:rsid w:val="00104FCB"/>
    <w:rsid w:val="00105DB0"/>
    <w:rsid w:val="00107A07"/>
    <w:rsid w:val="00111991"/>
    <w:rsid w:val="00113CC3"/>
    <w:rsid w:val="00114C5E"/>
    <w:rsid w:val="001166F3"/>
    <w:rsid w:val="00117AA1"/>
    <w:rsid w:val="001223D5"/>
    <w:rsid w:val="001269C1"/>
    <w:rsid w:val="0012703D"/>
    <w:rsid w:val="00127F98"/>
    <w:rsid w:val="001311CD"/>
    <w:rsid w:val="001333D5"/>
    <w:rsid w:val="00141DEF"/>
    <w:rsid w:val="0014262D"/>
    <w:rsid w:val="00150E0F"/>
    <w:rsid w:val="00151776"/>
    <w:rsid w:val="00153673"/>
    <w:rsid w:val="00153812"/>
    <w:rsid w:val="00167FEC"/>
    <w:rsid w:val="00173FC3"/>
    <w:rsid w:val="00175631"/>
    <w:rsid w:val="0018431B"/>
    <w:rsid w:val="00185405"/>
    <w:rsid w:val="00187246"/>
    <w:rsid w:val="00195F46"/>
    <w:rsid w:val="001977EE"/>
    <w:rsid w:val="001A23EB"/>
    <w:rsid w:val="001A35F0"/>
    <w:rsid w:val="001A4B87"/>
    <w:rsid w:val="001B2F91"/>
    <w:rsid w:val="001B34CD"/>
    <w:rsid w:val="001C00A5"/>
    <w:rsid w:val="001C2EF2"/>
    <w:rsid w:val="001C6D7D"/>
    <w:rsid w:val="001D19B1"/>
    <w:rsid w:val="001D59D9"/>
    <w:rsid w:val="001D7722"/>
    <w:rsid w:val="001E0B5A"/>
    <w:rsid w:val="001E1D88"/>
    <w:rsid w:val="001E1DF2"/>
    <w:rsid w:val="001E7BFA"/>
    <w:rsid w:val="001F2037"/>
    <w:rsid w:val="001F3835"/>
    <w:rsid w:val="001F3D58"/>
    <w:rsid w:val="001F5523"/>
    <w:rsid w:val="001F57C6"/>
    <w:rsid w:val="001F646F"/>
    <w:rsid w:val="0020037F"/>
    <w:rsid w:val="00202982"/>
    <w:rsid w:val="00203FC6"/>
    <w:rsid w:val="00205AAE"/>
    <w:rsid w:val="0021594F"/>
    <w:rsid w:val="00215DFC"/>
    <w:rsid w:val="0021704D"/>
    <w:rsid w:val="00222139"/>
    <w:rsid w:val="00226346"/>
    <w:rsid w:val="00226B45"/>
    <w:rsid w:val="002357E2"/>
    <w:rsid w:val="00236247"/>
    <w:rsid w:val="00241831"/>
    <w:rsid w:val="00243817"/>
    <w:rsid w:val="00244246"/>
    <w:rsid w:val="00244678"/>
    <w:rsid w:val="00247DDC"/>
    <w:rsid w:val="00247E7F"/>
    <w:rsid w:val="0026121F"/>
    <w:rsid w:val="00266214"/>
    <w:rsid w:val="0026668A"/>
    <w:rsid w:val="00274B02"/>
    <w:rsid w:val="0028055D"/>
    <w:rsid w:val="00280EF1"/>
    <w:rsid w:val="002833A7"/>
    <w:rsid w:val="00285172"/>
    <w:rsid w:val="00286D07"/>
    <w:rsid w:val="002915FA"/>
    <w:rsid w:val="00293143"/>
    <w:rsid w:val="00295B29"/>
    <w:rsid w:val="00296027"/>
    <w:rsid w:val="00297D18"/>
    <w:rsid w:val="002B0F20"/>
    <w:rsid w:val="002B21F0"/>
    <w:rsid w:val="002B2D83"/>
    <w:rsid w:val="002B3083"/>
    <w:rsid w:val="002B3EEF"/>
    <w:rsid w:val="002B49CD"/>
    <w:rsid w:val="002B50A8"/>
    <w:rsid w:val="002C07E2"/>
    <w:rsid w:val="002C3818"/>
    <w:rsid w:val="002D044E"/>
    <w:rsid w:val="002D20BE"/>
    <w:rsid w:val="002D3AB4"/>
    <w:rsid w:val="002E2813"/>
    <w:rsid w:val="002E5708"/>
    <w:rsid w:val="002F1207"/>
    <w:rsid w:val="002F2A66"/>
    <w:rsid w:val="002F46CA"/>
    <w:rsid w:val="002F523D"/>
    <w:rsid w:val="002F57BE"/>
    <w:rsid w:val="002F69A8"/>
    <w:rsid w:val="003066F7"/>
    <w:rsid w:val="003115B8"/>
    <w:rsid w:val="003116EB"/>
    <w:rsid w:val="003131B2"/>
    <w:rsid w:val="003216DC"/>
    <w:rsid w:val="00322390"/>
    <w:rsid w:val="00334837"/>
    <w:rsid w:val="00334E51"/>
    <w:rsid w:val="003359EB"/>
    <w:rsid w:val="00337AEB"/>
    <w:rsid w:val="003464DB"/>
    <w:rsid w:val="003467D9"/>
    <w:rsid w:val="0035012F"/>
    <w:rsid w:val="00350A2D"/>
    <w:rsid w:val="00350DBB"/>
    <w:rsid w:val="00357676"/>
    <w:rsid w:val="003602AB"/>
    <w:rsid w:val="00360548"/>
    <w:rsid w:val="00361035"/>
    <w:rsid w:val="00362108"/>
    <w:rsid w:val="00363BDA"/>
    <w:rsid w:val="00366C35"/>
    <w:rsid w:val="00366CA5"/>
    <w:rsid w:val="003720B8"/>
    <w:rsid w:val="00374093"/>
    <w:rsid w:val="003771F7"/>
    <w:rsid w:val="00381080"/>
    <w:rsid w:val="0038167D"/>
    <w:rsid w:val="00383EEB"/>
    <w:rsid w:val="003866C5"/>
    <w:rsid w:val="00387E9C"/>
    <w:rsid w:val="00391C76"/>
    <w:rsid w:val="003A1AEE"/>
    <w:rsid w:val="003A5CD9"/>
    <w:rsid w:val="003A6825"/>
    <w:rsid w:val="003A7BDC"/>
    <w:rsid w:val="003B0131"/>
    <w:rsid w:val="003B13D4"/>
    <w:rsid w:val="003B21C3"/>
    <w:rsid w:val="003B4290"/>
    <w:rsid w:val="003B55B3"/>
    <w:rsid w:val="003B6111"/>
    <w:rsid w:val="003B6842"/>
    <w:rsid w:val="003B6AAA"/>
    <w:rsid w:val="003C0ABB"/>
    <w:rsid w:val="003C3FE8"/>
    <w:rsid w:val="003C68AB"/>
    <w:rsid w:val="003C6FE9"/>
    <w:rsid w:val="003D271D"/>
    <w:rsid w:val="003D4A0D"/>
    <w:rsid w:val="003D5D18"/>
    <w:rsid w:val="003E1513"/>
    <w:rsid w:val="003E5395"/>
    <w:rsid w:val="003E7AA5"/>
    <w:rsid w:val="003F214B"/>
    <w:rsid w:val="00403794"/>
    <w:rsid w:val="00406C17"/>
    <w:rsid w:val="00407440"/>
    <w:rsid w:val="00415041"/>
    <w:rsid w:val="00415589"/>
    <w:rsid w:val="004171F2"/>
    <w:rsid w:val="004176E3"/>
    <w:rsid w:val="0042101C"/>
    <w:rsid w:val="004378A9"/>
    <w:rsid w:val="00442D42"/>
    <w:rsid w:val="00443846"/>
    <w:rsid w:val="00446429"/>
    <w:rsid w:val="00457BCB"/>
    <w:rsid w:val="00466457"/>
    <w:rsid w:val="00471009"/>
    <w:rsid w:val="00474194"/>
    <w:rsid w:val="00477FCC"/>
    <w:rsid w:val="00480663"/>
    <w:rsid w:val="00482808"/>
    <w:rsid w:val="004865CE"/>
    <w:rsid w:val="004906F6"/>
    <w:rsid w:val="00492243"/>
    <w:rsid w:val="00493637"/>
    <w:rsid w:val="004A40A7"/>
    <w:rsid w:val="004A5155"/>
    <w:rsid w:val="004B4B3C"/>
    <w:rsid w:val="004C281A"/>
    <w:rsid w:val="004C2FEF"/>
    <w:rsid w:val="004C62C4"/>
    <w:rsid w:val="004D2A32"/>
    <w:rsid w:val="004D315C"/>
    <w:rsid w:val="004D4A87"/>
    <w:rsid w:val="004D57E3"/>
    <w:rsid w:val="004D6424"/>
    <w:rsid w:val="004E21B7"/>
    <w:rsid w:val="004E3192"/>
    <w:rsid w:val="004F519E"/>
    <w:rsid w:val="005057B8"/>
    <w:rsid w:val="005219D7"/>
    <w:rsid w:val="00523C9B"/>
    <w:rsid w:val="00524D1B"/>
    <w:rsid w:val="00524F70"/>
    <w:rsid w:val="00530E27"/>
    <w:rsid w:val="00530FD6"/>
    <w:rsid w:val="005326FB"/>
    <w:rsid w:val="0053579C"/>
    <w:rsid w:val="00541309"/>
    <w:rsid w:val="005426EE"/>
    <w:rsid w:val="00543549"/>
    <w:rsid w:val="00546256"/>
    <w:rsid w:val="00552754"/>
    <w:rsid w:val="005544CA"/>
    <w:rsid w:val="00555395"/>
    <w:rsid w:val="0055688D"/>
    <w:rsid w:val="00557C2A"/>
    <w:rsid w:val="00567F5D"/>
    <w:rsid w:val="00570081"/>
    <w:rsid w:val="00572159"/>
    <w:rsid w:val="005723DB"/>
    <w:rsid w:val="00572A07"/>
    <w:rsid w:val="005743B1"/>
    <w:rsid w:val="00574402"/>
    <w:rsid w:val="00577AE8"/>
    <w:rsid w:val="00584564"/>
    <w:rsid w:val="00586AD2"/>
    <w:rsid w:val="00586BD9"/>
    <w:rsid w:val="005935E1"/>
    <w:rsid w:val="00595D6F"/>
    <w:rsid w:val="005A397C"/>
    <w:rsid w:val="005A4DA7"/>
    <w:rsid w:val="005A6525"/>
    <w:rsid w:val="005A6833"/>
    <w:rsid w:val="005B05D1"/>
    <w:rsid w:val="005B294D"/>
    <w:rsid w:val="005D152C"/>
    <w:rsid w:val="005D1803"/>
    <w:rsid w:val="005D2F46"/>
    <w:rsid w:val="005D490E"/>
    <w:rsid w:val="005D5450"/>
    <w:rsid w:val="005D70FD"/>
    <w:rsid w:val="005D7406"/>
    <w:rsid w:val="005D746D"/>
    <w:rsid w:val="005D7B88"/>
    <w:rsid w:val="005F3D2D"/>
    <w:rsid w:val="005F5BB1"/>
    <w:rsid w:val="006022BA"/>
    <w:rsid w:val="00602EA8"/>
    <w:rsid w:val="0060361B"/>
    <w:rsid w:val="00611EEB"/>
    <w:rsid w:val="00614568"/>
    <w:rsid w:val="006160D5"/>
    <w:rsid w:val="00616642"/>
    <w:rsid w:val="0062738C"/>
    <w:rsid w:val="0063370C"/>
    <w:rsid w:val="0063451A"/>
    <w:rsid w:val="00637850"/>
    <w:rsid w:val="00640A64"/>
    <w:rsid w:val="0064225D"/>
    <w:rsid w:val="00647BAF"/>
    <w:rsid w:val="00647F22"/>
    <w:rsid w:val="006528C6"/>
    <w:rsid w:val="00654630"/>
    <w:rsid w:val="00656217"/>
    <w:rsid w:val="00656889"/>
    <w:rsid w:val="006619D9"/>
    <w:rsid w:val="00663FF3"/>
    <w:rsid w:val="00665783"/>
    <w:rsid w:val="0066683A"/>
    <w:rsid w:val="00667222"/>
    <w:rsid w:val="006706CD"/>
    <w:rsid w:val="00670F2C"/>
    <w:rsid w:val="006711F7"/>
    <w:rsid w:val="006733E1"/>
    <w:rsid w:val="00675A9B"/>
    <w:rsid w:val="00675F22"/>
    <w:rsid w:val="00676CC0"/>
    <w:rsid w:val="00686ED8"/>
    <w:rsid w:val="00694A85"/>
    <w:rsid w:val="006952AE"/>
    <w:rsid w:val="00695CF3"/>
    <w:rsid w:val="00696A7C"/>
    <w:rsid w:val="0069714C"/>
    <w:rsid w:val="00697929"/>
    <w:rsid w:val="006A2D4A"/>
    <w:rsid w:val="006B398C"/>
    <w:rsid w:val="006B4294"/>
    <w:rsid w:val="006B48D7"/>
    <w:rsid w:val="006B690E"/>
    <w:rsid w:val="006D3A16"/>
    <w:rsid w:val="006D6BDC"/>
    <w:rsid w:val="006D7A72"/>
    <w:rsid w:val="006E1966"/>
    <w:rsid w:val="006E2443"/>
    <w:rsid w:val="006E3148"/>
    <w:rsid w:val="006E41AE"/>
    <w:rsid w:val="006E50FC"/>
    <w:rsid w:val="006F2056"/>
    <w:rsid w:val="006F3DE8"/>
    <w:rsid w:val="006F53D3"/>
    <w:rsid w:val="006F5677"/>
    <w:rsid w:val="006F64D1"/>
    <w:rsid w:val="006F6B25"/>
    <w:rsid w:val="007037E7"/>
    <w:rsid w:val="00707CFE"/>
    <w:rsid w:val="0071193C"/>
    <w:rsid w:val="00716712"/>
    <w:rsid w:val="007229E2"/>
    <w:rsid w:val="00724D81"/>
    <w:rsid w:val="00725588"/>
    <w:rsid w:val="00725672"/>
    <w:rsid w:val="007268AF"/>
    <w:rsid w:val="00727FBB"/>
    <w:rsid w:val="0073146A"/>
    <w:rsid w:val="007325A8"/>
    <w:rsid w:val="00732962"/>
    <w:rsid w:val="0073650C"/>
    <w:rsid w:val="00740C12"/>
    <w:rsid w:val="007435F8"/>
    <w:rsid w:val="0074444E"/>
    <w:rsid w:val="0074593E"/>
    <w:rsid w:val="007501FB"/>
    <w:rsid w:val="00751521"/>
    <w:rsid w:val="00751F89"/>
    <w:rsid w:val="007629FA"/>
    <w:rsid w:val="007644A8"/>
    <w:rsid w:val="007729D6"/>
    <w:rsid w:val="00774ACC"/>
    <w:rsid w:val="00782934"/>
    <w:rsid w:val="0078387B"/>
    <w:rsid w:val="007938A7"/>
    <w:rsid w:val="0079730A"/>
    <w:rsid w:val="007A01A5"/>
    <w:rsid w:val="007A11BB"/>
    <w:rsid w:val="007A7ED9"/>
    <w:rsid w:val="007B1F19"/>
    <w:rsid w:val="007B4762"/>
    <w:rsid w:val="007B6410"/>
    <w:rsid w:val="007C4D41"/>
    <w:rsid w:val="007C61AA"/>
    <w:rsid w:val="007D2906"/>
    <w:rsid w:val="007D4796"/>
    <w:rsid w:val="007E0305"/>
    <w:rsid w:val="007E396B"/>
    <w:rsid w:val="007E4062"/>
    <w:rsid w:val="007E73B7"/>
    <w:rsid w:val="007F0D93"/>
    <w:rsid w:val="007F0FD9"/>
    <w:rsid w:val="007F3CE8"/>
    <w:rsid w:val="007F6D0B"/>
    <w:rsid w:val="008039BA"/>
    <w:rsid w:val="00806CC8"/>
    <w:rsid w:val="00810644"/>
    <w:rsid w:val="00810BDB"/>
    <w:rsid w:val="008112D5"/>
    <w:rsid w:val="00813228"/>
    <w:rsid w:val="00820333"/>
    <w:rsid w:val="0082102D"/>
    <w:rsid w:val="00821588"/>
    <w:rsid w:val="00824A19"/>
    <w:rsid w:val="00826E07"/>
    <w:rsid w:val="0083038D"/>
    <w:rsid w:val="0083397C"/>
    <w:rsid w:val="00835E56"/>
    <w:rsid w:val="00837D55"/>
    <w:rsid w:val="008403CD"/>
    <w:rsid w:val="00846100"/>
    <w:rsid w:val="008464FC"/>
    <w:rsid w:val="00847AD4"/>
    <w:rsid w:val="008507E2"/>
    <w:rsid w:val="00851C1F"/>
    <w:rsid w:val="008559DA"/>
    <w:rsid w:val="00856B10"/>
    <w:rsid w:val="00876DAE"/>
    <w:rsid w:val="00887091"/>
    <w:rsid w:val="008929FF"/>
    <w:rsid w:val="0089553A"/>
    <w:rsid w:val="008A0124"/>
    <w:rsid w:val="008A0793"/>
    <w:rsid w:val="008A1794"/>
    <w:rsid w:val="008B4269"/>
    <w:rsid w:val="008B5550"/>
    <w:rsid w:val="008B6215"/>
    <w:rsid w:val="008B6C89"/>
    <w:rsid w:val="008C137F"/>
    <w:rsid w:val="008C1B13"/>
    <w:rsid w:val="008C4BF4"/>
    <w:rsid w:val="008C67E0"/>
    <w:rsid w:val="008C70BA"/>
    <w:rsid w:val="008D5397"/>
    <w:rsid w:val="008D76D6"/>
    <w:rsid w:val="008D7AD8"/>
    <w:rsid w:val="008E0570"/>
    <w:rsid w:val="008E1CED"/>
    <w:rsid w:val="008E4A7B"/>
    <w:rsid w:val="008F0F01"/>
    <w:rsid w:val="008F16F6"/>
    <w:rsid w:val="008F4178"/>
    <w:rsid w:val="00900AB9"/>
    <w:rsid w:val="0090165C"/>
    <w:rsid w:val="009017BF"/>
    <w:rsid w:val="00901C39"/>
    <w:rsid w:val="00906D82"/>
    <w:rsid w:val="00910771"/>
    <w:rsid w:val="00911106"/>
    <w:rsid w:val="00911B5D"/>
    <w:rsid w:val="00912F4E"/>
    <w:rsid w:val="00917EE1"/>
    <w:rsid w:val="009215DE"/>
    <w:rsid w:val="009244E9"/>
    <w:rsid w:val="009262BE"/>
    <w:rsid w:val="00934D31"/>
    <w:rsid w:val="00935147"/>
    <w:rsid w:val="00940779"/>
    <w:rsid w:val="009419A1"/>
    <w:rsid w:val="00943508"/>
    <w:rsid w:val="009435A5"/>
    <w:rsid w:val="00947F54"/>
    <w:rsid w:val="009530C3"/>
    <w:rsid w:val="0095677B"/>
    <w:rsid w:val="00956FAD"/>
    <w:rsid w:val="00963BE1"/>
    <w:rsid w:val="00966BED"/>
    <w:rsid w:val="00972A0C"/>
    <w:rsid w:val="00972DE7"/>
    <w:rsid w:val="00972EDE"/>
    <w:rsid w:val="00974BE2"/>
    <w:rsid w:val="0097575A"/>
    <w:rsid w:val="0097609E"/>
    <w:rsid w:val="00977671"/>
    <w:rsid w:val="009811BD"/>
    <w:rsid w:val="00981B40"/>
    <w:rsid w:val="00990002"/>
    <w:rsid w:val="00991D9C"/>
    <w:rsid w:val="00992BCC"/>
    <w:rsid w:val="00994148"/>
    <w:rsid w:val="00996C63"/>
    <w:rsid w:val="009A111B"/>
    <w:rsid w:val="009A173E"/>
    <w:rsid w:val="009A5DB0"/>
    <w:rsid w:val="009B26D2"/>
    <w:rsid w:val="009C07C1"/>
    <w:rsid w:val="009C2C91"/>
    <w:rsid w:val="009C649A"/>
    <w:rsid w:val="009C6AEC"/>
    <w:rsid w:val="009D3B8C"/>
    <w:rsid w:val="009D623E"/>
    <w:rsid w:val="009E1750"/>
    <w:rsid w:val="009F116B"/>
    <w:rsid w:val="009F2D5F"/>
    <w:rsid w:val="009F3061"/>
    <w:rsid w:val="009F3BD1"/>
    <w:rsid w:val="009F3D9F"/>
    <w:rsid w:val="009F50C4"/>
    <w:rsid w:val="009F5675"/>
    <w:rsid w:val="00A00453"/>
    <w:rsid w:val="00A0722D"/>
    <w:rsid w:val="00A07D3D"/>
    <w:rsid w:val="00A10B5D"/>
    <w:rsid w:val="00A12A2E"/>
    <w:rsid w:val="00A12EE8"/>
    <w:rsid w:val="00A14293"/>
    <w:rsid w:val="00A20BDF"/>
    <w:rsid w:val="00A237F0"/>
    <w:rsid w:val="00A26C0D"/>
    <w:rsid w:val="00A270FD"/>
    <w:rsid w:val="00A30B7D"/>
    <w:rsid w:val="00A320FB"/>
    <w:rsid w:val="00A37FE8"/>
    <w:rsid w:val="00A41016"/>
    <w:rsid w:val="00A4193C"/>
    <w:rsid w:val="00A41FCD"/>
    <w:rsid w:val="00A42A6A"/>
    <w:rsid w:val="00A50E7A"/>
    <w:rsid w:val="00A57011"/>
    <w:rsid w:val="00A572FB"/>
    <w:rsid w:val="00A6024A"/>
    <w:rsid w:val="00A60A86"/>
    <w:rsid w:val="00A62221"/>
    <w:rsid w:val="00A6792B"/>
    <w:rsid w:val="00A6799E"/>
    <w:rsid w:val="00A71E51"/>
    <w:rsid w:val="00A727DE"/>
    <w:rsid w:val="00A73EFB"/>
    <w:rsid w:val="00A74F75"/>
    <w:rsid w:val="00A767BF"/>
    <w:rsid w:val="00A82B66"/>
    <w:rsid w:val="00A874E3"/>
    <w:rsid w:val="00A91D18"/>
    <w:rsid w:val="00A9323B"/>
    <w:rsid w:val="00AA3CE4"/>
    <w:rsid w:val="00AA5F48"/>
    <w:rsid w:val="00AB08C4"/>
    <w:rsid w:val="00AB748D"/>
    <w:rsid w:val="00AB7F62"/>
    <w:rsid w:val="00AC032B"/>
    <w:rsid w:val="00AC18AF"/>
    <w:rsid w:val="00AC2D9E"/>
    <w:rsid w:val="00AC3A59"/>
    <w:rsid w:val="00AD1397"/>
    <w:rsid w:val="00AD1A79"/>
    <w:rsid w:val="00AD43C3"/>
    <w:rsid w:val="00AD765A"/>
    <w:rsid w:val="00AE1608"/>
    <w:rsid w:val="00AE4095"/>
    <w:rsid w:val="00AF1966"/>
    <w:rsid w:val="00AF3E1B"/>
    <w:rsid w:val="00AF474E"/>
    <w:rsid w:val="00AF4BF4"/>
    <w:rsid w:val="00AF56E7"/>
    <w:rsid w:val="00AF7AC8"/>
    <w:rsid w:val="00B01034"/>
    <w:rsid w:val="00B015C6"/>
    <w:rsid w:val="00B01603"/>
    <w:rsid w:val="00B03262"/>
    <w:rsid w:val="00B03A3F"/>
    <w:rsid w:val="00B04618"/>
    <w:rsid w:val="00B055C3"/>
    <w:rsid w:val="00B12968"/>
    <w:rsid w:val="00B14DEA"/>
    <w:rsid w:val="00B15E09"/>
    <w:rsid w:val="00B171E5"/>
    <w:rsid w:val="00B2390E"/>
    <w:rsid w:val="00B26875"/>
    <w:rsid w:val="00B33B82"/>
    <w:rsid w:val="00B35389"/>
    <w:rsid w:val="00B3609C"/>
    <w:rsid w:val="00B36BE8"/>
    <w:rsid w:val="00B437FE"/>
    <w:rsid w:val="00B45F11"/>
    <w:rsid w:val="00B46F4A"/>
    <w:rsid w:val="00B4709F"/>
    <w:rsid w:val="00B53492"/>
    <w:rsid w:val="00B54B8C"/>
    <w:rsid w:val="00B55C43"/>
    <w:rsid w:val="00B57939"/>
    <w:rsid w:val="00B613A3"/>
    <w:rsid w:val="00B61731"/>
    <w:rsid w:val="00B61C57"/>
    <w:rsid w:val="00B65F49"/>
    <w:rsid w:val="00B72E04"/>
    <w:rsid w:val="00B72F16"/>
    <w:rsid w:val="00B908DA"/>
    <w:rsid w:val="00B91112"/>
    <w:rsid w:val="00B92F91"/>
    <w:rsid w:val="00B94E75"/>
    <w:rsid w:val="00B9647F"/>
    <w:rsid w:val="00BA21E5"/>
    <w:rsid w:val="00BA279A"/>
    <w:rsid w:val="00BA58AE"/>
    <w:rsid w:val="00BA7202"/>
    <w:rsid w:val="00BB0E33"/>
    <w:rsid w:val="00BB2111"/>
    <w:rsid w:val="00BB276A"/>
    <w:rsid w:val="00BB35E5"/>
    <w:rsid w:val="00BB4985"/>
    <w:rsid w:val="00BB5270"/>
    <w:rsid w:val="00BB68B5"/>
    <w:rsid w:val="00BC4A60"/>
    <w:rsid w:val="00BD7E5F"/>
    <w:rsid w:val="00BE72F4"/>
    <w:rsid w:val="00BE74AD"/>
    <w:rsid w:val="00BF0A12"/>
    <w:rsid w:val="00BF1AF2"/>
    <w:rsid w:val="00BF2934"/>
    <w:rsid w:val="00BF434F"/>
    <w:rsid w:val="00BF57DB"/>
    <w:rsid w:val="00C01191"/>
    <w:rsid w:val="00C029D9"/>
    <w:rsid w:val="00C05174"/>
    <w:rsid w:val="00C10131"/>
    <w:rsid w:val="00C1100E"/>
    <w:rsid w:val="00C116FB"/>
    <w:rsid w:val="00C12B9D"/>
    <w:rsid w:val="00C144C7"/>
    <w:rsid w:val="00C150B2"/>
    <w:rsid w:val="00C20F12"/>
    <w:rsid w:val="00C21ED5"/>
    <w:rsid w:val="00C4121A"/>
    <w:rsid w:val="00C415D2"/>
    <w:rsid w:val="00C46E8A"/>
    <w:rsid w:val="00C500B2"/>
    <w:rsid w:val="00C51B42"/>
    <w:rsid w:val="00C54540"/>
    <w:rsid w:val="00C61E61"/>
    <w:rsid w:val="00C628AF"/>
    <w:rsid w:val="00C64046"/>
    <w:rsid w:val="00C65FC2"/>
    <w:rsid w:val="00C661FD"/>
    <w:rsid w:val="00C705C0"/>
    <w:rsid w:val="00C745BD"/>
    <w:rsid w:val="00C81A08"/>
    <w:rsid w:val="00C92445"/>
    <w:rsid w:val="00C9451B"/>
    <w:rsid w:val="00C966E9"/>
    <w:rsid w:val="00C96ED4"/>
    <w:rsid w:val="00CA2B47"/>
    <w:rsid w:val="00CA3ABA"/>
    <w:rsid w:val="00CA4444"/>
    <w:rsid w:val="00CA7192"/>
    <w:rsid w:val="00CA7713"/>
    <w:rsid w:val="00CB2FC3"/>
    <w:rsid w:val="00CC0F6E"/>
    <w:rsid w:val="00CC2D10"/>
    <w:rsid w:val="00CC53CA"/>
    <w:rsid w:val="00CC5D47"/>
    <w:rsid w:val="00CD14FC"/>
    <w:rsid w:val="00CD2710"/>
    <w:rsid w:val="00CD2897"/>
    <w:rsid w:val="00CD31EA"/>
    <w:rsid w:val="00CD4328"/>
    <w:rsid w:val="00CE0360"/>
    <w:rsid w:val="00CE277B"/>
    <w:rsid w:val="00CE3196"/>
    <w:rsid w:val="00CE380F"/>
    <w:rsid w:val="00CE3CF1"/>
    <w:rsid w:val="00CE3CFD"/>
    <w:rsid w:val="00CF3572"/>
    <w:rsid w:val="00CF62DA"/>
    <w:rsid w:val="00CF6793"/>
    <w:rsid w:val="00CF7BA8"/>
    <w:rsid w:val="00D00596"/>
    <w:rsid w:val="00D05ADE"/>
    <w:rsid w:val="00D068A8"/>
    <w:rsid w:val="00D12C1A"/>
    <w:rsid w:val="00D25501"/>
    <w:rsid w:val="00D2566C"/>
    <w:rsid w:val="00D31C15"/>
    <w:rsid w:val="00D3561E"/>
    <w:rsid w:val="00D36921"/>
    <w:rsid w:val="00D36FF8"/>
    <w:rsid w:val="00D426D9"/>
    <w:rsid w:val="00D451AA"/>
    <w:rsid w:val="00D45EA8"/>
    <w:rsid w:val="00D5025C"/>
    <w:rsid w:val="00D51820"/>
    <w:rsid w:val="00D53E83"/>
    <w:rsid w:val="00D547B4"/>
    <w:rsid w:val="00D54BB6"/>
    <w:rsid w:val="00D6229B"/>
    <w:rsid w:val="00D64314"/>
    <w:rsid w:val="00D665CE"/>
    <w:rsid w:val="00D66FD2"/>
    <w:rsid w:val="00D74923"/>
    <w:rsid w:val="00D74C19"/>
    <w:rsid w:val="00D75E82"/>
    <w:rsid w:val="00D824B0"/>
    <w:rsid w:val="00D83030"/>
    <w:rsid w:val="00D84D11"/>
    <w:rsid w:val="00D91CE2"/>
    <w:rsid w:val="00D95D3C"/>
    <w:rsid w:val="00DA1D74"/>
    <w:rsid w:val="00DA5139"/>
    <w:rsid w:val="00DA63BE"/>
    <w:rsid w:val="00DB5C0B"/>
    <w:rsid w:val="00DB69FC"/>
    <w:rsid w:val="00DB6BF8"/>
    <w:rsid w:val="00DB7AC1"/>
    <w:rsid w:val="00DB7D4D"/>
    <w:rsid w:val="00DD3FEA"/>
    <w:rsid w:val="00DD45D9"/>
    <w:rsid w:val="00DE4F11"/>
    <w:rsid w:val="00DE6B2C"/>
    <w:rsid w:val="00DE7F8C"/>
    <w:rsid w:val="00DF02EC"/>
    <w:rsid w:val="00DF4B34"/>
    <w:rsid w:val="00DF4E67"/>
    <w:rsid w:val="00DF590D"/>
    <w:rsid w:val="00E01F8C"/>
    <w:rsid w:val="00E03459"/>
    <w:rsid w:val="00E075D2"/>
    <w:rsid w:val="00E10690"/>
    <w:rsid w:val="00E110E9"/>
    <w:rsid w:val="00E12086"/>
    <w:rsid w:val="00E12A70"/>
    <w:rsid w:val="00E1591A"/>
    <w:rsid w:val="00E21A87"/>
    <w:rsid w:val="00E23688"/>
    <w:rsid w:val="00E262A9"/>
    <w:rsid w:val="00E26D27"/>
    <w:rsid w:val="00E31076"/>
    <w:rsid w:val="00E407E2"/>
    <w:rsid w:val="00E43D10"/>
    <w:rsid w:val="00E47B25"/>
    <w:rsid w:val="00E513A3"/>
    <w:rsid w:val="00E602D1"/>
    <w:rsid w:val="00E621CF"/>
    <w:rsid w:val="00E63EA2"/>
    <w:rsid w:val="00E6410A"/>
    <w:rsid w:val="00E66468"/>
    <w:rsid w:val="00E72884"/>
    <w:rsid w:val="00E735FC"/>
    <w:rsid w:val="00E73748"/>
    <w:rsid w:val="00E73EDA"/>
    <w:rsid w:val="00E742F0"/>
    <w:rsid w:val="00E806F2"/>
    <w:rsid w:val="00E81791"/>
    <w:rsid w:val="00E8383A"/>
    <w:rsid w:val="00E854BA"/>
    <w:rsid w:val="00E87408"/>
    <w:rsid w:val="00E94428"/>
    <w:rsid w:val="00EA1089"/>
    <w:rsid w:val="00EA28DF"/>
    <w:rsid w:val="00EA5CCD"/>
    <w:rsid w:val="00EB0D1A"/>
    <w:rsid w:val="00EB2B98"/>
    <w:rsid w:val="00ED0336"/>
    <w:rsid w:val="00ED03B5"/>
    <w:rsid w:val="00ED0412"/>
    <w:rsid w:val="00ED3E58"/>
    <w:rsid w:val="00ED590F"/>
    <w:rsid w:val="00ED7214"/>
    <w:rsid w:val="00EE2121"/>
    <w:rsid w:val="00EE46AD"/>
    <w:rsid w:val="00EF167A"/>
    <w:rsid w:val="00EF788B"/>
    <w:rsid w:val="00F036DF"/>
    <w:rsid w:val="00F0477A"/>
    <w:rsid w:val="00F050F7"/>
    <w:rsid w:val="00F05D69"/>
    <w:rsid w:val="00F05FE6"/>
    <w:rsid w:val="00F069BF"/>
    <w:rsid w:val="00F07DA4"/>
    <w:rsid w:val="00F07FE9"/>
    <w:rsid w:val="00F10343"/>
    <w:rsid w:val="00F154DC"/>
    <w:rsid w:val="00F15FEF"/>
    <w:rsid w:val="00F1628C"/>
    <w:rsid w:val="00F20F19"/>
    <w:rsid w:val="00F22C4C"/>
    <w:rsid w:val="00F24869"/>
    <w:rsid w:val="00F2500D"/>
    <w:rsid w:val="00F25775"/>
    <w:rsid w:val="00F32F3F"/>
    <w:rsid w:val="00F351F8"/>
    <w:rsid w:val="00F37C41"/>
    <w:rsid w:val="00F4434D"/>
    <w:rsid w:val="00F52527"/>
    <w:rsid w:val="00F52E3D"/>
    <w:rsid w:val="00F52EAA"/>
    <w:rsid w:val="00F57642"/>
    <w:rsid w:val="00F60359"/>
    <w:rsid w:val="00F605B9"/>
    <w:rsid w:val="00F652F2"/>
    <w:rsid w:val="00F70BF1"/>
    <w:rsid w:val="00F711D5"/>
    <w:rsid w:val="00F75C62"/>
    <w:rsid w:val="00F76C69"/>
    <w:rsid w:val="00F7746F"/>
    <w:rsid w:val="00F808C7"/>
    <w:rsid w:val="00F8240C"/>
    <w:rsid w:val="00F865DC"/>
    <w:rsid w:val="00FA0866"/>
    <w:rsid w:val="00FA3028"/>
    <w:rsid w:val="00FA4FFE"/>
    <w:rsid w:val="00FA7283"/>
    <w:rsid w:val="00FB11B8"/>
    <w:rsid w:val="00FB1774"/>
    <w:rsid w:val="00FB2046"/>
    <w:rsid w:val="00FB75AB"/>
    <w:rsid w:val="00FB7C18"/>
    <w:rsid w:val="00FC121F"/>
    <w:rsid w:val="00FC1C45"/>
    <w:rsid w:val="00FC53F0"/>
    <w:rsid w:val="00FC565B"/>
    <w:rsid w:val="00FC57C8"/>
    <w:rsid w:val="00FC7336"/>
    <w:rsid w:val="00FD6A5C"/>
    <w:rsid w:val="00FE0C31"/>
    <w:rsid w:val="00FE12D5"/>
    <w:rsid w:val="00FF2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CA400E2"/>
  <w15:chartTrackingRefBased/>
  <w15:docId w15:val="{85869CB2-0CD8-4443-852E-78187B307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240" w:line="240" w:lineRule="atLeast"/>
      <w:jc w:val="both"/>
    </w:pPr>
    <w:rPr>
      <w:rFonts w:ascii="Book Antiqua" w:hAnsi="Book Antiqua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3B6AAA"/>
    <w:pPr>
      <w:keepNext/>
      <w:keepLines/>
      <w:numPr>
        <w:numId w:val="3"/>
      </w:numPr>
      <w:outlineLvl w:val="1"/>
    </w:pPr>
    <w:rPr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cs="Arial"/>
      <w:sz w:val="24"/>
      <w:szCs w:val="24"/>
    </w:rPr>
  </w:style>
  <w:style w:type="paragraph" w:customStyle="1" w:styleId="itemitemb">
    <w:name w:val="itemitemb"/>
    <w:basedOn w:val="Normal"/>
    <w:rsid w:val="009419A1"/>
    <w:pPr>
      <w:numPr>
        <w:numId w:val="1"/>
      </w:numPr>
    </w:pPr>
    <w:rPr>
      <w:b/>
      <w:bCs/>
      <w:sz w:val="24"/>
    </w:rPr>
  </w:style>
  <w:style w:type="paragraph" w:customStyle="1" w:styleId="itemitem">
    <w:name w:val="itemitem"/>
    <w:basedOn w:val="Normal"/>
    <w:rsid w:val="009419A1"/>
    <w:pPr>
      <w:numPr>
        <w:numId w:val="2"/>
      </w:numPr>
    </w:pPr>
    <w:rPr>
      <w:sz w:val="24"/>
    </w:rPr>
  </w:style>
  <w:style w:type="character" w:customStyle="1" w:styleId="Heading2Char">
    <w:name w:val="Heading 2 Char"/>
    <w:basedOn w:val="DefaultParagraphFont"/>
    <w:link w:val="Heading2"/>
    <w:semiHidden/>
    <w:rsid w:val="003B6AAA"/>
    <w:rPr>
      <w:rFonts w:ascii="Book Antiqua" w:eastAsia="Times New Roman" w:hAnsi="Book Antiqua" w:cs="Times New Roman"/>
      <w:b/>
      <w:bCs/>
      <w:szCs w:val="26"/>
    </w:rPr>
  </w:style>
  <w:style w:type="paragraph" w:styleId="ListParagraph">
    <w:name w:val="List Paragraph"/>
    <w:basedOn w:val="Normal"/>
    <w:uiPriority w:val="34"/>
    <w:qFormat/>
    <w:rsid w:val="00D05AD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C4A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02</TotalTime>
  <Pages>14</Pages>
  <Words>2195</Words>
  <Characters>12512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atson</dc:creator>
  <cp:keywords/>
  <dc:description/>
  <cp:lastModifiedBy>Rubinstein, Adam</cp:lastModifiedBy>
  <cp:revision>475</cp:revision>
  <dcterms:created xsi:type="dcterms:W3CDTF">2020-03-09T17:08:00Z</dcterms:created>
  <dcterms:modified xsi:type="dcterms:W3CDTF">2022-07-18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